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13E08D4" w14:textId="77777777" w:rsidR="000D5BBC" w:rsidRDefault="00A43ACD" w:rsidP="004871F1">
      <w:pPr>
        <w:spacing w:after="0" w:line="240" w:lineRule="auto"/>
        <w:rPr>
          <w:rFonts w:ascii="Trebuchet MS" w:hAnsi="Trebuchet MS"/>
          <w:b/>
        </w:rPr>
      </w:pPr>
      <w:bookmarkStart w:id="0" w:name="_GoBack"/>
      <w:bookmarkEnd w:id="0"/>
      <w:r>
        <w:rPr>
          <w:rFonts w:ascii="Trebuchet MS" w:hAnsi="Trebuchet MS"/>
          <w:b/>
        </w:rPr>
        <w:t>Algebra 1</w:t>
      </w:r>
    </w:p>
    <w:p w14:paraId="53E590E5" w14:textId="77777777" w:rsidR="004871F1" w:rsidRPr="00187C38" w:rsidRDefault="000D5BBC" w:rsidP="004871F1">
      <w:pPr>
        <w:spacing w:after="0" w:line="240" w:lineRule="auto"/>
        <w:rPr>
          <w:rFonts w:ascii="Trebuchet MS" w:hAnsi="Trebuchet MS"/>
          <w:b/>
        </w:rPr>
      </w:pPr>
      <w:r>
        <w:rPr>
          <w:rFonts w:ascii="Trebuchet MS" w:hAnsi="Trebuchet MS"/>
          <w:b/>
        </w:rPr>
        <w:t>Mrs. Pullo</w:t>
      </w:r>
      <w:r w:rsidR="00A43ACD">
        <w:rPr>
          <w:rFonts w:ascii="Trebuchet MS" w:hAnsi="Trebuchet MS"/>
          <w:b/>
        </w:rPr>
        <w:tab/>
      </w:r>
      <w:r w:rsidR="00A43ACD">
        <w:rPr>
          <w:rFonts w:ascii="Trebuchet MS" w:hAnsi="Trebuchet MS"/>
          <w:b/>
        </w:rPr>
        <w:tab/>
      </w:r>
      <w:r w:rsidR="004871F1" w:rsidRPr="00187C38">
        <w:rPr>
          <w:rFonts w:ascii="Trebuchet MS" w:hAnsi="Trebuchet MS"/>
          <w:b/>
        </w:rPr>
        <w:tab/>
      </w:r>
      <w:r w:rsidR="004871F1" w:rsidRPr="00187C38">
        <w:rPr>
          <w:rFonts w:ascii="Trebuchet MS" w:hAnsi="Trebuchet MS"/>
          <w:b/>
        </w:rPr>
        <w:tab/>
      </w:r>
      <w:r w:rsidR="004871F1" w:rsidRPr="00187C38">
        <w:rPr>
          <w:rFonts w:ascii="Trebuchet MS" w:hAnsi="Trebuchet MS"/>
          <w:b/>
        </w:rPr>
        <w:tab/>
      </w:r>
      <w:r w:rsidR="004871F1">
        <w:rPr>
          <w:rFonts w:ascii="Trebuchet MS" w:hAnsi="Trebuchet MS"/>
          <w:b/>
        </w:rPr>
        <w:tab/>
      </w:r>
      <w:r w:rsidR="004871F1">
        <w:rPr>
          <w:rFonts w:ascii="Trebuchet MS" w:hAnsi="Trebuchet MS"/>
          <w:b/>
        </w:rPr>
        <w:tab/>
      </w:r>
      <w:r w:rsidR="004871F1">
        <w:rPr>
          <w:rFonts w:ascii="Trebuchet MS" w:hAnsi="Trebuchet MS"/>
          <w:b/>
        </w:rPr>
        <w:tab/>
      </w:r>
      <w:r w:rsidR="004871F1" w:rsidRPr="00187C38">
        <w:rPr>
          <w:rFonts w:ascii="Trebuchet MS" w:hAnsi="Trebuchet MS"/>
          <w:b/>
        </w:rPr>
        <w:t xml:space="preserve">Name: </w:t>
      </w:r>
      <w:r w:rsidR="004871F1">
        <w:rPr>
          <w:rFonts w:ascii="Trebuchet MS" w:hAnsi="Trebuchet MS"/>
          <w:b/>
        </w:rPr>
        <w:t>_________________________</w:t>
      </w:r>
    </w:p>
    <w:p w14:paraId="28F47FE7" w14:textId="77777777" w:rsidR="004871F1" w:rsidRPr="00187C38" w:rsidRDefault="004871F1" w:rsidP="000870EB">
      <w:pPr>
        <w:spacing w:after="0" w:line="240" w:lineRule="auto"/>
        <w:ind w:left="2160" w:firstLine="720"/>
        <w:rPr>
          <w:rFonts w:ascii="Trebuchet MS" w:hAnsi="Trebuchet MS"/>
        </w:rPr>
      </w:pPr>
      <w:r w:rsidRPr="00187C38">
        <w:rPr>
          <w:rFonts w:ascii="Trebuchet MS" w:hAnsi="Trebuchet MS"/>
        </w:rPr>
        <w:tab/>
      </w:r>
      <w:r w:rsidRPr="00187C38">
        <w:rPr>
          <w:rFonts w:ascii="Trebuchet MS" w:hAnsi="Trebuchet MS"/>
        </w:rPr>
        <w:tab/>
      </w:r>
      <w:r w:rsidRPr="00187C38">
        <w:rPr>
          <w:rFonts w:ascii="Trebuchet MS" w:hAnsi="Trebuchet MS"/>
        </w:rPr>
        <w:tab/>
      </w:r>
      <w:r w:rsidRPr="00187C38">
        <w:rPr>
          <w:rFonts w:ascii="Trebuchet MS" w:hAnsi="Trebuchet MS"/>
        </w:rPr>
        <w:tab/>
      </w:r>
      <w:r w:rsidR="00351B42">
        <w:rPr>
          <w:rFonts w:ascii="Trebuchet MS" w:hAnsi="Trebuchet MS"/>
        </w:rPr>
        <w:tab/>
      </w:r>
      <w:r w:rsidRPr="00187C38">
        <w:rPr>
          <w:rFonts w:ascii="Trebuchet MS" w:hAnsi="Trebuchet MS"/>
        </w:rPr>
        <w:t>Date: ________________________</w:t>
      </w:r>
      <w:r>
        <w:rPr>
          <w:rFonts w:ascii="Trebuchet MS" w:hAnsi="Trebuchet MS"/>
        </w:rPr>
        <w:t>_____</w:t>
      </w:r>
    </w:p>
    <w:p w14:paraId="46DB8B2C" w14:textId="77777777" w:rsidR="004871F1" w:rsidRDefault="006D5366" w:rsidP="000870EB">
      <w:pPr>
        <w:spacing w:after="0" w:line="240" w:lineRule="auto"/>
        <w:ind w:left="720" w:firstLine="720"/>
        <w:rPr>
          <w:rFonts w:ascii="Trebuchet MS" w:hAnsi="Trebuchet MS"/>
        </w:rPr>
      </w:pPr>
      <w:r>
        <w:rPr>
          <w:rFonts w:ascii="Trebuchet MS" w:hAnsi="Trebuchet MS"/>
        </w:rPr>
        <w:tab/>
      </w:r>
      <w:r w:rsidR="004871F1" w:rsidRPr="00187C38">
        <w:rPr>
          <w:rFonts w:ascii="Trebuchet MS" w:hAnsi="Trebuchet MS"/>
        </w:rPr>
        <w:tab/>
      </w:r>
      <w:r w:rsidR="004871F1" w:rsidRPr="00187C38">
        <w:rPr>
          <w:rFonts w:ascii="Trebuchet MS" w:hAnsi="Trebuchet MS"/>
        </w:rPr>
        <w:tab/>
      </w:r>
      <w:r w:rsidR="004871F1" w:rsidRPr="00187C38">
        <w:rPr>
          <w:rFonts w:ascii="Trebuchet MS" w:hAnsi="Trebuchet MS"/>
        </w:rPr>
        <w:tab/>
      </w:r>
      <w:r w:rsidR="004871F1" w:rsidRPr="00187C38">
        <w:rPr>
          <w:rFonts w:ascii="Trebuchet MS" w:hAnsi="Trebuchet MS"/>
        </w:rPr>
        <w:tab/>
      </w:r>
      <w:r w:rsidR="004871F1" w:rsidRPr="00187C38">
        <w:rPr>
          <w:rFonts w:ascii="Trebuchet MS" w:hAnsi="Trebuchet MS"/>
        </w:rPr>
        <w:tab/>
      </w:r>
      <w:r w:rsidR="004871F1">
        <w:rPr>
          <w:rFonts w:ascii="Trebuchet MS" w:hAnsi="Trebuchet MS"/>
        </w:rPr>
        <w:tab/>
      </w:r>
      <w:r w:rsidR="004871F1" w:rsidRPr="00187C38">
        <w:rPr>
          <w:rFonts w:ascii="Trebuchet MS" w:hAnsi="Trebuchet MS"/>
        </w:rPr>
        <w:t>Period:</w:t>
      </w:r>
      <w:r w:rsidR="004871F1">
        <w:rPr>
          <w:rFonts w:ascii="Trebuchet MS" w:hAnsi="Trebuchet MS"/>
        </w:rPr>
        <w:t xml:space="preserve"> ____________________________</w:t>
      </w:r>
    </w:p>
    <w:p w14:paraId="6F76F10C" w14:textId="77777777" w:rsidR="004871F1" w:rsidRPr="004871F1" w:rsidRDefault="004871F1" w:rsidP="00340400">
      <w:pPr>
        <w:spacing w:after="0" w:line="240" w:lineRule="auto"/>
        <w:rPr>
          <w:rFonts w:ascii="Trebuchet MS" w:hAnsi="Trebuchet MS"/>
        </w:rPr>
      </w:pPr>
    </w:p>
    <w:p w14:paraId="410A3FF0" w14:textId="77777777" w:rsidR="00340400" w:rsidRPr="004871F1" w:rsidRDefault="004871F1" w:rsidP="00340400">
      <w:pPr>
        <w:spacing w:after="0" w:line="240" w:lineRule="auto"/>
        <w:rPr>
          <w:b/>
          <w:sz w:val="28"/>
          <w:szCs w:val="28"/>
        </w:rPr>
      </w:pPr>
      <w:r w:rsidRPr="004871F1">
        <w:rPr>
          <w:b/>
          <w:sz w:val="28"/>
          <w:szCs w:val="28"/>
        </w:rPr>
        <w:t xml:space="preserve">Math </w:t>
      </w:r>
      <w:r w:rsidR="00A43ACD">
        <w:rPr>
          <w:b/>
          <w:sz w:val="28"/>
          <w:szCs w:val="28"/>
        </w:rPr>
        <w:t>Assignment</w:t>
      </w:r>
      <w:r w:rsidR="00340400" w:rsidRPr="004871F1">
        <w:rPr>
          <w:b/>
          <w:sz w:val="28"/>
          <w:szCs w:val="28"/>
        </w:rPr>
        <w:t>: Art in the Coordinate Plane</w:t>
      </w:r>
    </w:p>
    <w:p w14:paraId="4143A74A" w14:textId="77777777" w:rsidR="006D5366" w:rsidRDefault="006D5366" w:rsidP="00340400">
      <w:pPr>
        <w:spacing w:after="0" w:line="240" w:lineRule="auto"/>
      </w:pPr>
      <w:r>
        <w:t xml:space="preserve">Due: </w:t>
      </w:r>
    </w:p>
    <w:p w14:paraId="5B759833" w14:textId="77777777" w:rsidR="000870EB" w:rsidRDefault="000870EB" w:rsidP="00340400">
      <w:pPr>
        <w:spacing w:after="0" w:line="240" w:lineRule="auto"/>
      </w:pPr>
    </w:p>
    <w:p w14:paraId="495CBFF5" w14:textId="77777777" w:rsidR="000870EB" w:rsidRPr="00795693" w:rsidRDefault="000870EB" w:rsidP="00340400">
      <w:pPr>
        <w:spacing w:after="0" w:line="240" w:lineRule="auto"/>
      </w:pPr>
    </w:p>
    <w:p w14:paraId="063CF545" w14:textId="77777777" w:rsidR="00340400" w:rsidRPr="00795693" w:rsidRDefault="00340400" w:rsidP="00340400">
      <w:pPr>
        <w:spacing w:after="0" w:line="240" w:lineRule="auto"/>
        <w:rPr>
          <w:b/>
        </w:rPr>
      </w:pPr>
      <w:r w:rsidRPr="00795693">
        <w:rPr>
          <w:b/>
        </w:rPr>
        <w:t>Purpose:</w:t>
      </w:r>
    </w:p>
    <w:p w14:paraId="6B9A14AE" w14:textId="77777777" w:rsidR="00340400" w:rsidRPr="00795693" w:rsidRDefault="00340400" w:rsidP="00340400">
      <w:pPr>
        <w:spacing w:after="0" w:line="240" w:lineRule="auto"/>
      </w:pPr>
      <w:r w:rsidRPr="00795693">
        <w:t xml:space="preserve">Linear models represent relationships between two variables.  In this project, you will draw an object in the coordinate plane and then find the linear relationships of the individual </w:t>
      </w:r>
      <w:r>
        <w:t>segments</w:t>
      </w:r>
      <w:r w:rsidRPr="00795693">
        <w:t xml:space="preserve"> of your object.  </w:t>
      </w:r>
    </w:p>
    <w:p w14:paraId="11185565" w14:textId="77777777" w:rsidR="00340400" w:rsidRPr="00795693" w:rsidRDefault="00340400" w:rsidP="00340400">
      <w:pPr>
        <w:spacing w:after="0" w:line="240" w:lineRule="auto"/>
      </w:pPr>
    </w:p>
    <w:p w14:paraId="6D90B2AB" w14:textId="77777777" w:rsidR="00340400" w:rsidRPr="00795693" w:rsidRDefault="00340400" w:rsidP="00340400">
      <w:pPr>
        <w:spacing w:after="0" w:line="240" w:lineRule="auto"/>
        <w:rPr>
          <w:b/>
        </w:rPr>
      </w:pPr>
      <w:r w:rsidRPr="00795693">
        <w:rPr>
          <w:b/>
        </w:rPr>
        <w:t>Directions:</w:t>
      </w:r>
    </w:p>
    <w:p w14:paraId="6323460D" w14:textId="77777777" w:rsidR="000870EB" w:rsidRDefault="00340400" w:rsidP="00340400">
      <w:pPr>
        <w:numPr>
          <w:ilvl w:val="0"/>
          <w:numId w:val="1"/>
        </w:numPr>
        <w:spacing w:after="0" w:line="240" w:lineRule="auto"/>
      </w:pPr>
      <w:r w:rsidRPr="00795693">
        <w:t xml:space="preserve">Draw an object in the coordinate plane.  </w:t>
      </w:r>
      <w:r w:rsidR="000870EB">
        <w:t>Your object must cover all of the four quadrants of the coordinate plane and contain only straight lines.</w:t>
      </w:r>
    </w:p>
    <w:p w14:paraId="5B434B58" w14:textId="77777777" w:rsidR="00340400" w:rsidRPr="00795693" w:rsidRDefault="00340400" w:rsidP="00340400">
      <w:pPr>
        <w:numPr>
          <w:ilvl w:val="0"/>
          <w:numId w:val="1"/>
        </w:numPr>
        <w:spacing w:after="0" w:line="240" w:lineRule="auto"/>
      </w:pPr>
      <w:r w:rsidRPr="00795693">
        <w:t xml:space="preserve">Your object should consist of </w:t>
      </w:r>
      <w:r w:rsidR="000870EB">
        <w:t>lines that slant to the right, slant to the left</w:t>
      </w:r>
      <w:r w:rsidRPr="00795693">
        <w:t xml:space="preserve">, </w:t>
      </w:r>
      <w:r w:rsidR="000870EB">
        <w:t xml:space="preserve">are </w:t>
      </w:r>
      <w:r w:rsidRPr="00795693">
        <w:t xml:space="preserve">horizontal, and </w:t>
      </w:r>
      <w:r w:rsidR="000870EB">
        <w:t xml:space="preserve">are </w:t>
      </w:r>
      <w:r w:rsidRPr="00795693">
        <w:t xml:space="preserve">vertical </w:t>
      </w:r>
      <w:r w:rsidR="000870EB">
        <w:t>in each of the four quadrants</w:t>
      </w:r>
      <w:r w:rsidRPr="00795693">
        <w:t xml:space="preserve">.    </w:t>
      </w:r>
    </w:p>
    <w:p w14:paraId="3FAE5B04" w14:textId="77777777" w:rsidR="00340400" w:rsidRPr="00795693" w:rsidRDefault="000870EB" w:rsidP="00340400">
      <w:pPr>
        <w:numPr>
          <w:ilvl w:val="0"/>
          <w:numId w:val="1"/>
        </w:numPr>
        <w:spacing w:after="0" w:line="240" w:lineRule="auto"/>
      </w:pPr>
      <w:r>
        <w:t>In each quadrant, f</w:t>
      </w:r>
      <w:r w:rsidR="00340400">
        <w:t xml:space="preserve">ind two coordinate pairs </w:t>
      </w:r>
      <w:r>
        <w:t>from each of the four types of lines</w:t>
      </w:r>
      <w:r w:rsidR="00340400">
        <w:t xml:space="preserve"> (it will be easiest to use the segment’s endpoints)</w:t>
      </w:r>
      <w:r w:rsidR="00340400" w:rsidRPr="00795693">
        <w:t xml:space="preserve">.  </w:t>
      </w:r>
    </w:p>
    <w:p w14:paraId="1EE67F72" w14:textId="77777777" w:rsidR="000870EB" w:rsidRDefault="00340400" w:rsidP="00340400">
      <w:pPr>
        <w:numPr>
          <w:ilvl w:val="0"/>
          <w:numId w:val="1"/>
        </w:numPr>
        <w:spacing w:after="0" w:line="240" w:lineRule="auto"/>
      </w:pPr>
      <w:r w:rsidRPr="00795693">
        <w:t xml:space="preserve">Find the </w:t>
      </w:r>
      <w:r w:rsidR="000870EB">
        <w:t>slope for each of the four types of lines in each quadrant.</w:t>
      </w:r>
    </w:p>
    <w:p w14:paraId="0BB40DD6" w14:textId="77777777" w:rsidR="00340400" w:rsidRDefault="000870EB" w:rsidP="00340400">
      <w:pPr>
        <w:numPr>
          <w:ilvl w:val="0"/>
          <w:numId w:val="1"/>
        </w:numPr>
        <w:spacing w:after="0" w:line="240" w:lineRule="auto"/>
      </w:pPr>
      <w:r>
        <w:t xml:space="preserve">Write the </w:t>
      </w:r>
      <w:r w:rsidR="00340400" w:rsidRPr="00795693">
        <w:t xml:space="preserve">linear equation for each </w:t>
      </w:r>
      <w:r w:rsidR="00340400">
        <w:t>segment</w:t>
      </w:r>
      <w:r w:rsidR="00340400" w:rsidRPr="00795693">
        <w:t xml:space="preserve"> of your object</w:t>
      </w:r>
      <w:r>
        <w:t xml:space="preserve"> in point slope form y - y = </w:t>
      </w:r>
      <w:proofErr w:type="gramStart"/>
      <w:r>
        <w:t>m(</w:t>
      </w:r>
      <w:proofErr w:type="gramEnd"/>
      <w:r>
        <w:t>x - x)</w:t>
      </w:r>
      <w:r w:rsidR="00340400" w:rsidRPr="00795693">
        <w:t xml:space="preserve">.  </w:t>
      </w:r>
    </w:p>
    <w:p w14:paraId="158380EB" w14:textId="77777777" w:rsidR="000870EB" w:rsidRDefault="000870EB" w:rsidP="00340400">
      <w:pPr>
        <w:numPr>
          <w:ilvl w:val="0"/>
          <w:numId w:val="1"/>
        </w:numPr>
        <w:spacing w:after="0" w:line="240" w:lineRule="auto"/>
      </w:pPr>
      <w:r>
        <w:t xml:space="preserve">From step 5, write the slope intercept form of the line.  </w:t>
      </w:r>
      <w:proofErr w:type="gramStart"/>
      <w:r>
        <w:t>y</w:t>
      </w:r>
      <w:proofErr w:type="gramEnd"/>
      <w:r>
        <w:t>= mx + b</w:t>
      </w:r>
    </w:p>
    <w:p w14:paraId="70F5775B" w14:textId="77777777" w:rsidR="000870EB" w:rsidRPr="00795693" w:rsidRDefault="000870EB" w:rsidP="00340400">
      <w:pPr>
        <w:numPr>
          <w:ilvl w:val="0"/>
          <w:numId w:val="1"/>
        </w:numPr>
        <w:spacing w:after="0" w:line="240" w:lineRule="auto"/>
      </w:pPr>
      <w:r>
        <w:t xml:space="preserve">Continue from step 6 and write the line in standard form. </w:t>
      </w:r>
      <w:proofErr w:type="gramStart"/>
      <w:r>
        <w:t>ax</w:t>
      </w:r>
      <w:proofErr w:type="gramEnd"/>
      <w:r>
        <w:t xml:space="preserve"> + by  = c. Remember </w:t>
      </w:r>
      <w:r w:rsidR="00EF031C">
        <w:t xml:space="preserve">the </w:t>
      </w:r>
      <w:r w:rsidR="000D5BBC">
        <w:t>leading coefficient (a)</w:t>
      </w:r>
      <w:r>
        <w:t xml:space="preserve"> cannot be negative and the equation cannot have fractions.</w:t>
      </w:r>
    </w:p>
    <w:p w14:paraId="13F0E2E9" w14:textId="77777777" w:rsidR="00340400" w:rsidRPr="00795693" w:rsidRDefault="00340400" w:rsidP="00340400">
      <w:pPr>
        <w:numPr>
          <w:ilvl w:val="0"/>
          <w:numId w:val="1"/>
        </w:numPr>
        <w:spacing w:after="0" w:line="240" w:lineRule="auto"/>
      </w:pPr>
      <w:r w:rsidRPr="00795693">
        <w:t xml:space="preserve">Provide domain and range restrictions for </w:t>
      </w:r>
      <w:r w:rsidR="000870EB">
        <w:t>your picture</w:t>
      </w:r>
      <w:r w:rsidRPr="00795693">
        <w:t xml:space="preserve">.  Write the restrictions in the form of: </w:t>
      </w:r>
      <w:r w:rsidRPr="00795693">
        <w:rPr>
          <w:b/>
        </w:rPr>
        <w:t>domain:</w:t>
      </w:r>
      <w:r w:rsidRPr="00340400">
        <w:rPr>
          <w:position w:val="-6"/>
        </w:rPr>
        <w:object w:dxaOrig="3340" w:dyaOrig="260" w14:anchorId="1F2D7C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pt;height:13pt" o:ole="">
            <v:imagedata r:id="rId6" o:title=""/>
          </v:shape>
          <o:OLEObject Type="Embed" ProgID="Equation.DSMT4" ShapeID="_x0000_i1025" DrawAspect="Content" ObjectID="_1406915169" r:id="rId7"/>
        </w:object>
      </w:r>
      <w:r w:rsidRPr="00795693">
        <w:t xml:space="preserve"> and </w:t>
      </w:r>
      <w:r w:rsidRPr="00795693">
        <w:rPr>
          <w:b/>
        </w:rPr>
        <w:t>range:</w:t>
      </w:r>
      <w:r w:rsidRPr="00795693">
        <w:t xml:space="preserve"> </w:t>
      </w:r>
      <w:r w:rsidRPr="00340400">
        <w:rPr>
          <w:position w:val="-10"/>
        </w:rPr>
        <w:object w:dxaOrig="3340" w:dyaOrig="300" w14:anchorId="2F0CE6E7">
          <v:shape id="_x0000_i1026" type="#_x0000_t75" style="width:167pt;height:15pt" o:ole="">
            <v:imagedata r:id="rId8" o:title=""/>
          </v:shape>
          <o:OLEObject Type="Embed" ProgID="Equation.DSMT4" ShapeID="_x0000_i1026" DrawAspect="Content" ObjectID="_1406915170" r:id="rId9"/>
        </w:object>
      </w:r>
      <w:r w:rsidRPr="00795693">
        <w:t xml:space="preserve">.  </w:t>
      </w:r>
    </w:p>
    <w:p w14:paraId="1B3DBA12" w14:textId="77777777" w:rsidR="00340400" w:rsidRPr="00795693" w:rsidRDefault="00340400" w:rsidP="00340400">
      <w:pPr>
        <w:numPr>
          <w:ilvl w:val="0"/>
          <w:numId w:val="1"/>
        </w:numPr>
        <w:spacing w:after="0" w:line="240" w:lineRule="auto"/>
      </w:pPr>
      <w:r w:rsidRPr="00795693">
        <w:t xml:space="preserve">You may decorate your object however you see fit!  </w:t>
      </w:r>
    </w:p>
    <w:p w14:paraId="2A180B93" w14:textId="77777777" w:rsidR="00340400" w:rsidRPr="00795693" w:rsidRDefault="00340400" w:rsidP="00340400">
      <w:pPr>
        <w:spacing w:after="0" w:line="240" w:lineRule="auto"/>
        <w:rPr>
          <w:b/>
        </w:rPr>
      </w:pPr>
    </w:p>
    <w:p w14:paraId="7780C15E" w14:textId="77777777" w:rsidR="00340400" w:rsidRPr="00795693" w:rsidRDefault="00340400" w:rsidP="00340400">
      <w:pPr>
        <w:spacing w:after="0" w:line="240" w:lineRule="auto"/>
        <w:rPr>
          <w:b/>
        </w:rPr>
      </w:pPr>
    </w:p>
    <w:p w14:paraId="2187317B" w14:textId="77777777" w:rsidR="00340400" w:rsidRPr="00795693" w:rsidRDefault="00340400" w:rsidP="00340400">
      <w:pPr>
        <w:spacing w:after="0" w:line="240" w:lineRule="auto"/>
        <w:rPr>
          <w:b/>
        </w:rPr>
      </w:pPr>
      <w:r w:rsidRPr="00795693">
        <w:rPr>
          <w:b/>
        </w:rPr>
        <w:t xml:space="preserve">Project Requirements: </w:t>
      </w:r>
    </w:p>
    <w:p w14:paraId="5A81F8C0" w14:textId="77777777" w:rsidR="000870EB" w:rsidRDefault="001E7A30" w:rsidP="00340400">
      <w:pPr>
        <w:numPr>
          <w:ilvl w:val="0"/>
          <w:numId w:val="3"/>
        </w:numPr>
        <w:spacing w:after="0" w:line="240" w:lineRule="auto"/>
      </w:pPr>
      <w:r>
        <w:t xml:space="preserve">Your picture </w:t>
      </w:r>
      <w:r w:rsidR="00340400" w:rsidRPr="00795693">
        <w:t xml:space="preserve">must </w:t>
      </w:r>
      <w:r w:rsidR="000870EB">
        <w:t xml:space="preserve">cover all </w:t>
      </w:r>
      <w:r w:rsidR="000870EB" w:rsidRPr="000870EB">
        <w:rPr>
          <w:b/>
        </w:rPr>
        <w:t>four quadrants</w:t>
      </w:r>
      <w:r w:rsidR="00340400">
        <w:t xml:space="preserve">. </w:t>
      </w:r>
    </w:p>
    <w:p w14:paraId="4730B903" w14:textId="77777777" w:rsidR="00EF031C" w:rsidRDefault="00EF031C" w:rsidP="00340400">
      <w:pPr>
        <w:numPr>
          <w:ilvl w:val="0"/>
          <w:numId w:val="3"/>
        </w:numPr>
        <w:spacing w:after="0" w:line="240" w:lineRule="auto"/>
      </w:pPr>
      <w:r>
        <w:t>4 types of lines (</w:t>
      </w:r>
      <w:r w:rsidRPr="00EF031C">
        <w:rPr>
          <w:b/>
        </w:rPr>
        <w:t>positive slope, negative slope, no slope, undefined slope</w:t>
      </w:r>
      <w:r>
        <w:t>) exist in each quadrant</w:t>
      </w:r>
    </w:p>
    <w:p w14:paraId="33368B12" w14:textId="77777777" w:rsidR="00340400" w:rsidRPr="00795693" w:rsidRDefault="000870EB" w:rsidP="00340400">
      <w:pPr>
        <w:numPr>
          <w:ilvl w:val="0"/>
          <w:numId w:val="3"/>
        </w:numPr>
        <w:spacing w:after="0" w:line="240" w:lineRule="auto"/>
      </w:pPr>
      <w:r w:rsidRPr="000870EB">
        <w:rPr>
          <w:b/>
        </w:rPr>
        <w:t>Each line used from each quadrant</w:t>
      </w:r>
      <w:r>
        <w:t xml:space="preserve"> must be</w:t>
      </w:r>
      <w:r w:rsidR="001E7A30">
        <w:t xml:space="preserve"> labeled on the coordinate plane</w:t>
      </w:r>
    </w:p>
    <w:p w14:paraId="4E82095B" w14:textId="77777777" w:rsidR="00340400" w:rsidRDefault="00340400" w:rsidP="00340400">
      <w:pPr>
        <w:numPr>
          <w:ilvl w:val="0"/>
          <w:numId w:val="3"/>
        </w:numPr>
        <w:spacing w:after="0" w:line="240" w:lineRule="auto"/>
      </w:pPr>
      <w:r w:rsidRPr="00795693">
        <w:t xml:space="preserve">Your </w:t>
      </w:r>
      <w:r w:rsidRPr="00795693">
        <w:rPr>
          <w:b/>
        </w:rPr>
        <w:t>calculations</w:t>
      </w:r>
      <w:r w:rsidRPr="00795693">
        <w:t xml:space="preserve"> must be presented in a </w:t>
      </w:r>
      <w:r w:rsidRPr="00795693">
        <w:rPr>
          <w:b/>
        </w:rPr>
        <w:t>step-by-step</w:t>
      </w:r>
      <w:r w:rsidRPr="00795693">
        <w:t xml:space="preserve"> fashion.  </w:t>
      </w:r>
    </w:p>
    <w:p w14:paraId="6DADBD66" w14:textId="77777777" w:rsidR="006D5366" w:rsidRPr="006D5366" w:rsidRDefault="000870EB" w:rsidP="00340400">
      <w:pPr>
        <w:numPr>
          <w:ilvl w:val="0"/>
          <w:numId w:val="3"/>
        </w:numPr>
        <w:spacing w:after="0" w:line="240" w:lineRule="auto"/>
        <w:rPr>
          <w:b/>
        </w:rPr>
      </w:pPr>
      <w:r>
        <w:rPr>
          <w:b/>
        </w:rPr>
        <w:t>Must be neat</w:t>
      </w:r>
    </w:p>
    <w:p w14:paraId="3D47EDFD" w14:textId="77777777" w:rsidR="00340400" w:rsidRPr="00795693" w:rsidRDefault="00340400" w:rsidP="00340400">
      <w:pPr>
        <w:spacing w:after="0" w:line="240" w:lineRule="auto"/>
      </w:pPr>
    </w:p>
    <w:p w14:paraId="0B81C72C" w14:textId="77777777" w:rsidR="00340400" w:rsidRPr="00795693" w:rsidRDefault="00340400" w:rsidP="00340400">
      <w:pPr>
        <w:spacing w:after="0" w:line="240" w:lineRule="auto"/>
      </w:pPr>
    </w:p>
    <w:p w14:paraId="0CC2A8AC" w14:textId="77777777" w:rsidR="00340400" w:rsidRPr="00795693" w:rsidRDefault="00340400" w:rsidP="00340400">
      <w:pPr>
        <w:spacing w:after="0" w:line="240" w:lineRule="auto"/>
        <w:rPr>
          <w:b/>
        </w:rPr>
      </w:pPr>
      <w:r w:rsidRPr="00795693">
        <w:rPr>
          <w:b/>
        </w:rPr>
        <w:t>Project Evaluation Criteria:</w:t>
      </w:r>
    </w:p>
    <w:p w14:paraId="22CD7F1D" w14:textId="77777777" w:rsidR="00340400" w:rsidRPr="00795693" w:rsidRDefault="00340400" w:rsidP="00340400">
      <w:pPr>
        <w:spacing w:after="0" w:line="240" w:lineRule="auto"/>
      </w:pPr>
      <w:r w:rsidRPr="00795693">
        <w:t>Your project will be assessed based on the following general criteria:</w:t>
      </w:r>
    </w:p>
    <w:p w14:paraId="409250F4" w14:textId="77777777" w:rsidR="00340400" w:rsidRPr="00795693" w:rsidRDefault="00340400" w:rsidP="00340400">
      <w:pPr>
        <w:numPr>
          <w:ilvl w:val="0"/>
          <w:numId w:val="4"/>
        </w:numPr>
        <w:spacing w:after="0" w:line="240" w:lineRule="auto"/>
      </w:pPr>
      <w:r w:rsidRPr="00795693">
        <w:t>Your object meets the minimum requirements</w:t>
      </w:r>
      <w:r w:rsidRPr="00795693">
        <w:tab/>
      </w:r>
      <w:r w:rsidRPr="00795693">
        <w:tab/>
      </w:r>
      <w:r w:rsidRPr="00795693">
        <w:tab/>
      </w:r>
      <w:r w:rsidRPr="00795693">
        <w:tab/>
      </w:r>
    </w:p>
    <w:p w14:paraId="48387D2D" w14:textId="77777777" w:rsidR="00340400" w:rsidRPr="00795693" w:rsidRDefault="00340400" w:rsidP="00340400">
      <w:pPr>
        <w:numPr>
          <w:ilvl w:val="0"/>
          <w:numId w:val="4"/>
        </w:numPr>
        <w:spacing w:after="0" w:line="240" w:lineRule="auto"/>
      </w:pPr>
      <w:r w:rsidRPr="00795693">
        <w:t xml:space="preserve">Your object is accurately drawn and each </w:t>
      </w:r>
      <w:r w:rsidR="001E7A30">
        <w:t>line</w:t>
      </w:r>
      <w:r w:rsidRPr="00795693">
        <w:t xml:space="preserve"> is </w:t>
      </w:r>
      <w:r>
        <w:t xml:space="preserve">accurately </w:t>
      </w:r>
      <w:r w:rsidRPr="00795693">
        <w:t xml:space="preserve">labeled  </w:t>
      </w:r>
      <w:r w:rsidRPr="00795693">
        <w:tab/>
      </w:r>
      <w:r w:rsidRPr="00795693">
        <w:tab/>
      </w:r>
      <w:r w:rsidRPr="00795693">
        <w:tab/>
      </w:r>
    </w:p>
    <w:p w14:paraId="3A270DB3" w14:textId="77777777" w:rsidR="00340400" w:rsidRPr="00795693" w:rsidRDefault="00340400" w:rsidP="00340400">
      <w:pPr>
        <w:numPr>
          <w:ilvl w:val="0"/>
          <w:numId w:val="4"/>
        </w:numPr>
        <w:spacing w:after="0" w:line="240" w:lineRule="auto"/>
      </w:pPr>
      <w:r w:rsidRPr="00795693">
        <w:t>Clear and accurate calculations are provided for each line</w:t>
      </w:r>
      <w:r w:rsidRPr="00795693">
        <w:tab/>
      </w:r>
      <w:r w:rsidRPr="00795693">
        <w:tab/>
      </w:r>
    </w:p>
    <w:p w14:paraId="07456A84" w14:textId="77777777" w:rsidR="00340400" w:rsidRPr="00795693" w:rsidRDefault="00340400" w:rsidP="00340400">
      <w:pPr>
        <w:numPr>
          <w:ilvl w:val="0"/>
          <w:numId w:val="4"/>
        </w:numPr>
        <w:spacing w:after="0" w:line="240" w:lineRule="auto"/>
      </w:pPr>
      <w:r w:rsidRPr="00795693">
        <w:t>Accurate domain and range rest</w:t>
      </w:r>
      <w:r w:rsidR="001E7A30">
        <w:t xml:space="preserve">rictions are given </w:t>
      </w:r>
      <w:r w:rsidRPr="00795693">
        <w:tab/>
      </w:r>
      <w:r w:rsidRPr="00795693">
        <w:tab/>
      </w:r>
    </w:p>
    <w:p w14:paraId="0D13FF4E" w14:textId="77777777" w:rsidR="00340400" w:rsidRDefault="00340400" w:rsidP="00340400">
      <w:pPr>
        <w:spacing w:after="0" w:line="240" w:lineRule="auto"/>
      </w:pPr>
    </w:p>
    <w:p w14:paraId="53361366" w14:textId="77777777" w:rsidR="004871F1" w:rsidRDefault="004871F1" w:rsidP="00340400">
      <w:pPr>
        <w:spacing w:after="0" w:line="240" w:lineRule="auto"/>
      </w:pPr>
    </w:p>
    <w:p w14:paraId="5C931582" w14:textId="77777777" w:rsidR="004871F1" w:rsidRDefault="004871F1" w:rsidP="00340400">
      <w:pPr>
        <w:spacing w:after="0" w:line="240" w:lineRule="auto"/>
      </w:pPr>
    </w:p>
    <w:p w14:paraId="11ACF3D2" w14:textId="77777777" w:rsidR="004871F1" w:rsidRDefault="004871F1" w:rsidP="00340400">
      <w:pPr>
        <w:spacing w:after="0" w:line="240" w:lineRule="auto"/>
      </w:pPr>
    </w:p>
    <w:p w14:paraId="33127FBA" w14:textId="77777777" w:rsidR="004871F1" w:rsidRDefault="004871F1" w:rsidP="00340400">
      <w:pPr>
        <w:spacing w:after="0" w:line="240" w:lineRule="auto"/>
      </w:pPr>
    </w:p>
    <w:p w14:paraId="67BAE480" w14:textId="77777777" w:rsidR="004871F1" w:rsidRDefault="004871F1" w:rsidP="00340400">
      <w:pPr>
        <w:spacing w:after="0" w:line="240" w:lineRule="auto"/>
      </w:pPr>
    </w:p>
    <w:p w14:paraId="07DCEBDA" w14:textId="77777777" w:rsidR="004871F1" w:rsidRDefault="004871F1" w:rsidP="00340400">
      <w:pPr>
        <w:spacing w:after="0" w:line="240" w:lineRule="auto"/>
      </w:pPr>
    </w:p>
    <w:p w14:paraId="4150CC82" w14:textId="77777777" w:rsidR="004871F1" w:rsidRDefault="004871F1" w:rsidP="00340400">
      <w:pPr>
        <w:spacing w:after="0" w:line="240" w:lineRule="auto"/>
      </w:pPr>
    </w:p>
    <w:p w14:paraId="53C2678C" w14:textId="77777777" w:rsidR="004871F1" w:rsidRDefault="004871F1" w:rsidP="00340400">
      <w:pPr>
        <w:spacing w:after="0" w:line="240" w:lineRule="auto"/>
      </w:pPr>
    </w:p>
    <w:p w14:paraId="640B5B45" w14:textId="77777777" w:rsidR="004871F1" w:rsidRPr="00795693" w:rsidRDefault="004871F1" w:rsidP="00340400">
      <w:pPr>
        <w:spacing w:after="0" w:line="240" w:lineRule="auto"/>
      </w:pPr>
    </w:p>
    <w:p w14:paraId="22B9581C" w14:textId="77777777" w:rsidR="001E7A30" w:rsidRDefault="001E7A30" w:rsidP="004871F1">
      <w:pPr>
        <w:tabs>
          <w:tab w:val="num" w:pos="720"/>
        </w:tabs>
        <w:spacing w:after="0" w:line="240" w:lineRule="auto"/>
        <w:ind w:left="360"/>
        <w:rPr>
          <w:b/>
        </w:rPr>
      </w:pPr>
    </w:p>
    <w:p w14:paraId="3B75EF2E" w14:textId="77777777" w:rsidR="001E7A30" w:rsidRDefault="001E7A30" w:rsidP="004871F1">
      <w:pPr>
        <w:tabs>
          <w:tab w:val="num" w:pos="720"/>
        </w:tabs>
        <w:spacing w:after="0" w:line="240" w:lineRule="auto"/>
        <w:ind w:left="360"/>
        <w:rPr>
          <w:b/>
        </w:rPr>
      </w:pPr>
    </w:p>
    <w:p w14:paraId="36659CB7" w14:textId="77777777" w:rsidR="00340400" w:rsidRDefault="00340400" w:rsidP="00340400">
      <w:pPr>
        <w:spacing w:after="0" w:line="240" w:lineRule="auto"/>
        <w:ind w:left="36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440"/>
        <w:gridCol w:w="1710"/>
        <w:gridCol w:w="1980"/>
        <w:gridCol w:w="1890"/>
        <w:gridCol w:w="2160"/>
      </w:tblGrid>
      <w:tr w:rsidR="000D5557" w:rsidRPr="00C25F5D" w14:paraId="30E3F5AE" w14:textId="77777777" w:rsidTr="00834A77">
        <w:tc>
          <w:tcPr>
            <w:tcW w:w="1548" w:type="dxa"/>
          </w:tcPr>
          <w:p w14:paraId="7339EC9F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QUADRANT 1</w:t>
            </w:r>
          </w:p>
        </w:tc>
        <w:tc>
          <w:tcPr>
            <w:tcW w:w="1440" w:type="dxa"/>
          </w:tcPr>
          <w:p w14:paraId="10378F4B" w14:textId="77777777" w:rsidR="001E7A30" w:rsidRPr="00C25F5D" w:rsidRDefault="00834A77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 xml:space="preserve"> 2 </w:t>
            </w:r>
            <w:r w:rsidR="001E7A30" w:rsidRPr="00C25F5D">
              <w:rPr>
                <w:rFonts w:ascii="Times New Roman" w:eastAsia="Times New Roman" w:hAnsi="Times New Roman"/>
                <w:b/>
              </w:rPr>
              <w:t>Coordinates</w:t>
            </w:r>
          </w:p>
        </w:tc>
        <w:tc>
          <w:tcPr>
            <w:tcW w:w="1710" w:type="dxa"/>
          </w:tcPr>
          <w:p w14:paraId="3E80E9B7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lope</w:t>
            </w:r>
          </w:p>
        </w:tc>
        <w:tc>
          <w:tcPr>
            <w:tcW w:w="1980" w:type="dxa"/>
          </w:tcPr>
          <w:p w14:paraId="7292F788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 xml:space="preserve">Point Slope </w:t>
            </w:r>
            <w:r w:rsidRPr="00C25F5D">
              <w:rPr>
                <w:rFonts w:ascii="Times New Roman" w:eastAsia="Times New Roman" w:hAnsi="Times New Roman"/>
                <w:b/>
              </w:rPr>
              <w:t>Equation</w:t>
            </w:r>
            <w:r>
              <w:rPr>
                <w:rFonts w:ascii="Times New Roman" w:eastAsia="Times New Roman" w:hAnsi="Times New Roman"/>
                <w:b/>
              </w:rPr>
              <w:t xml:space="preserve"> of the line</w:t>
            </w:r>
          </w:p>
        </w:tc>
        <w:tc>
          <w:tcPr>
            <w:tcW w:w="1890" w:type="dxa"/>
          </w:tcPr>
          <w:p w14:paraId="0B2F0562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lope Intercept Form of the line</w:t>
            </w:r>
          </w:p>
        </w:tc>
        <w:tc>
          <w:tcPr>
            <w:tcW w:w="2160" w:type="dxa"/>
          </w:tcPr>
          <w:p w14:paraId="25EE4683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tandard Form</w:t>
            </w:r>
          </w:p>
          <w:p w14:paraId="4113D520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Of the line</w:t>
            </w:r>
          </w:p>
        </w:tc>
      </w:tr>
      <w:tr w:rsidR="000D5557" w:rsidRPr="00C25F5D" w14:paraId="36F711A9" w14:textId="77777777" w:rsidTr="00834A77">
        <w:trPr>
          <w:trHeight w:val="1477"/>
        </w:trPr>
        <w:tc>
          <w:tcPr>
            <w:tcW w:w="1548" w:type="dxa"/>
          </w:tcPr>
          <w:p w14:paraId="3454F1DF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1</w:t>
            </w:r>
          </w:p>
          <w:p w14:paraId="39CFD3CD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HORIZONTAL LINE</w:t>
            </w:r>
          </w:p>
          <w:p w14:paraId="74FD2680" w14:textId="77777777" w:rsidR="00834A77" w:rsidRPr="00834A77" w:rsidRDefault="00834A77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>(No Slope)</w:t>
            </w:r>
          </w:p>
        </w:tc>
        <w:tc>
          <w:tcPr>
            <w:tcW w:w="1440" w:type="dxa"/>
          </w:tcPr>
          <w:p w14:paraId="2EBB0432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579CCA34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980" w:type="dxa"/>
          </w:tcPr>
          <w:p w14:paraId="35061724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890" w:type="dxa"/>
          </w:tcPr>
          <w:p w14:paraId="45B28948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</w:t>
            </w:r>
          </w:p>
        </w:tc>
        <w:tc>
          <w:tcPr>
            <w:tcW w:w="2160" w:type="dxa"/>
          </w:tcPr>
          <w:p w14:paraId="6D497AC0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0D5557" w:rsidRPr="00C25F5D" w14:paraId="61B7B4AE" w14:textId="77777777" w:rsidTr="00834A77">
        <w:trPr>
          <w:trHeight w:val="1513"/>
        </w:trPr>
        <w:tc>
          <w:tcPr>
            <w:tcW w:w="1548" w:type="dxa"/>
          </w:tcPr>
          <w:p w14:paraId="3F6D4840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2</w:t>
            </w:r>
          </w:p>
          <w:p w14:paraId="5E79A081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VERTICAL LINE</w:t>
            </w:r>
          </w:p>
          <w:p w14:paraId="7B0F6C39" w14:textId="77777777" w:rsidR="00834A77" w:rsidRPr="00C25F5D" w:rsidRDefault="00834A77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>(Undefined Slope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19B7AE1C" w14:textId="77777777" w:rsidR="001E7A30" w:rsidRPr="00C25F5D" w:rsidRDefault="001E7A30" w:rsidP="001E7A30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369F3520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980" w:type="dxa"/>
          </w:tcPr>
          <w:p w14:paraId="14C5D502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890" w:type="dxa"/>
          </w:tcPr>
          <w:p w14:paraId="0489730A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280EFAC9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0D5557" w:rsidRPr="00C25F5D" w14:paraId="679E9573" w14:textId="77777777" w:rsidTr="00834A77">
        <w:trPr>
          <w:trHeight w:val="1441"/>
        </w:trPr>
        <w:tc>
          <w:tcPr>
            <w:tcW w:w="1548" w:type="dxa"/>
          </w:tcPr>
          <w:p w14:paraId="5F9B51DF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3</w:t>
            </w:r>
          </w:p>
          <w:p w14:paraId="64A0CFF8" w14:textId="77777777" w:rsidR="001E7A30" w:rsidRDefault="000D5BBC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E7A30">
              <w:rPr>
                <w:rFonts w:ascii="Times New Roman" w:eastAsia="Times New Roman" w:hAnsi="Times New Roman"/>
                <w:b/>
                <w:sz w:val="20"/>
                <w:szCs w:val="20"/>
              </w:rPr>
              <w:t>/</w:t>
            </w:r>
            <w:r w:rsid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 </w:t>
            </w:r>
            <w:r w:rsidR="001E7A30">
              <w:rPr>
                <w:rFonts w:ascii="Times New Roman" w:eastAsia="Times New Roman" w:hAnsi="Times New Roman"/>
                <w:sz w:val="20"/>
                <w:szCs w:val="20"/>
              </w:rPr>
              <w:t>LINE</w:t>
            </w:r>
          </w:p>
          <w:p w14:paraId="085755E2" w14:textId="77777777" w:rsidR="00834A77" w:rsidRDefault="00834A77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D5BBC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(+ </w:t>
            </w:r>
            <w:proofErr w:type="gramStart"/>
            <w:r w:rsidRPr="000D5BBC">
              <w:rPr>
                <w:rFonts w:ascii="Times New Roman" w:eastAsia="Times New Roman" w:hAnsi="Times New Roman"/>
                <w:b/>
                <w:sz w:val="20"/>
                <w:szCs w:val="20"/>
              </w:rPr>
              <w:t>slope</w:t>
            </w:r>
            <w:proofErr w:type="gramEnd"/>
            <w:r>
              <w:rPr>
                <w:rFonts w:ascii="Times New Roman" w:eastAsia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19866B16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54C6F65E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980" w:type="dxa"/>
          </w:tcPr>
          <w:p w14:paraId="6FE66A02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890" w:type="dxa"/>
          </w:tcPr>
          <w:p w14:paraId="757DC436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74DD44A0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0D5557" w:rsidRPr="00C25F5D" w14:paraId="06070BA8" w14:textId="77777777" w:rsidTr="00834A77">
        <w:trPr>
          <w:trHeight w:val="1423"/>
        </w:trPr>
        <w:tc>
          <w:tcPr>
            <w:tcW w:w="1548" w:type="dxa"/>
          </w:tcPr>
          <w:p w14:paraId="49D84933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4</w:t>
            </w:r>
          </w:p>
          <w:p w14:paraId="097CFD00" w14:textId="77777777" w:rsidR="001E7A30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E7A30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\ 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LINE</w:t>
            </w:r>
          </w:p>
          <w:p w14:paraId="1B02A9D1" w14:textId="77777777" w:rsidR="00834A77" w:rsidRDefault="00834A77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(- </w:t>
            </w:r>
            <w:proofErr w:type="gramStart"/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slope</w:t>
            </w:r>
            <w:proofErr w:type="gramEnd"/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50396EF9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46631B33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980" w:type="dxa"/>
          </w:tcPr>
          <w:p w14:paraId="63175E13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890" w:type="dxa"/>
          </w:tcPr>
          <w:p w14:paraId="1280E3FC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75B6EF4B" w14:textId="77777777" w:rsidR="001E7A30" w:rsidRPr="00C25F5D" w:rsidRDefault="001E7A30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</w:tbl>
    <w:p w14:paraId="5756E5CD" w14:textId="77777777" w:rsidR="004871F1" w:rsidRDefault="004871F1" w:rsidP="00340400">
      <w:pPr>
        <w:spacing w:after="0" w:line="240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440"/>
        <w:gridCol w:w="1710"/>
        <w:gridCol w:w="2160"/>
        <w:gridCol w:w="1710"/>
        <w:gridCol w:w="2160"/>
      </w:tblGrid>
      <w:tr w:rsidR="004A5AA9" w:rsidRPr="00C25F5D" w14:paraId="757D3FFA" w14:textId="77777777" w:rsidTr="00473AB7">
        <w:tc>
          <w:tcPr>
            <w:tcW w:w="1548" w:type="dxa"/>
          </w:tcPr>
          <w:p w14:paraId="3BBAC509" w14:textId="77777777" w:rsidR="004A5AA9" w:rsidRPr="00C25F5D" w:rsidRDefault="004A5AA9" w:rsidP="004A5A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QUADRANT 2</w:t>
            </w:r>
          </w:p>
        </w:tc>
        <w:tc>
          <w:tcPr>
            <w:tcW w:w="1440" w:type="dxa"/>
          </w:tcPr>
          <w:p w14:paraId="0725C2C3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C25F5D">
              <w:rPr>
                <w:rFonts w:ascii="Times New Roman" w:eastAsia="Times New Roman" w:hAnsi="Times New Roman"/>
                <w:b/>
              </w:rPr>
              <w:t>Coordinates</w:t>
            </w:r>
          </w:p>
        </w:tc>
        <w:tc>
          <w:tcPr>
            <w:tcW w:w="1710" w:type="dxa"/>
          </w:tcPr>
          <w:p w14:paraId="4EAD7A2C" w14:textId="77777777" w:rsidR="004A5AA9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lope</w:t>
            </w:r>
          </w:p>
        </w:tc>
        <w:tc>
          <w:tcPr>
            <w:tcW w:w="2160" w:type="dxa"/>
          </w:tcPr>
          <w:p w14:paraId="7034C0D3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 xml:space="preserve">Point Slope </w:t>
            </w:r>
            <w:r w:rsidRPr="00C25F5D">
              <w:rPr>
                <w:rFonts w:ascii="Times New Roman" w:eastAsia="Times New Roman" w:hAnsi="Times New Roman"/>
                <w:b/>
              </w:rPr>
              <w:t>Equation</w:t>
            </w:r>
            <w:r>
              <w:rPr>
                <w:rFonts w:ascii="Times New Roman" w:eastAsia="Times New Roman" w:hAnsi="Times New Roman"/>
                <w:b/>
              </w:rPr>
              <w:t xml:space="preserve"> of the line</w:t>
            </w:r>
          </w:p>
        </w:tc>
        <w:tc>
          <w:tcPr>
            <w:tcW w:w="1710" w:type="dxa"/>
          </w:tcPr>
          <w:p w14:paraId="32D64C80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lope Intercept Form of the line</w:t>
            </w:r>
          </w:p>
        </w:tc>
        <w:tc>
          <w:tcPr>
            <w:tcW w:w="2160" w:type="dxa"/>
          </w:tcPr>
          <w:p w14:paraId="62418910" w14:textId="77777777" w:rsidR="004A5AA9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tandard Form</w:t>
            </w:r>
          </w:p>
          <w:p w14:paraId="07341E5B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Of the line</w:t>
            </w:r>
          </w:p>
        </w:tc>
      </w:tr>
      <w:tr w:rsidR="004A5AA9" w:rsidRPr="00C25F5D" w14:paraId="5B57F970" w14:textId="77777777" w:rsidTr="00473AB7">
        <w:trPr>
          <w:trHeight w:val="1477"/>
        </w:trPr>
        <w:tc>
          <w:tcPr>
            <w:tcW w:w="1548" w:type="dxa"/>
          </w:tcPr>
          <w:p w14:paraId="610C5F7E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1</w:t>
            </w:r>
          </w:p>
          <w:p w14:paraId="32B84069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HORIZONTAL LINE</w:t>
            </w:r>
          </w:p>
          <w:p w14:paraId="618BDB9A" w14:textId="77777777" w:rsidR="004A5AA9" w:rsidRPr="00C25F5D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>(No Slope)</w:t>
            </w:r>
          </w:p>
        </w:tc>
        <w:tc>
          <w:tcPr>
            <w:tcW w:w="1440" w:type="dxa"/>
          </w:tcPr>
          <w:p w14:paraId="4D748C85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0B3FA189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2324C8BB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55357E1B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</w:t>
            </w:r>
          </w:p>
        </w:tc>
        <w:tc>
          <w:tcPr>
            <w:tcW w:w="2160" w:type="dxa"/>
          </w:tcPr>
          <w:p w14:paraId="0033B94A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3FE28C7B" w14:textId="77777777" w:rsidTr="00473AB7">
        <w:trPr>
          <w:trHeight w:val="1513"/>
        </w:trPr>
        <w:tc>
          <w:tcPr>
            <w:tcW w:w="1548" w:type="dxa"/>
          </w:tcPr>
          <w:p w14:paraId="59092850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2</w:t>
            </w:r>
          </w:p>
          <w:p w14:paraId="4F5C5922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VERTICAL LINE</w:t>
            </w:r>
          </w:p>
          <w:p w14:paraId="24D43F8D" w14:textId="77777777" w:rsidR="004A5AA9" w:rsidRPr="00C25F5D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>(Undefined Slope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7D96C1A9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1B906E80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0EEBF2F4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0CD434F0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43FF9ACD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2376E342" w14:textId="77777777" w:rsidTr="00473AB7">
        <w:trPr>
          <w:trHeight w:val="1441"/>
        </w:trPr>
        <w:tc>
          <w:tcPr>
            <w:tcW w:w="1548" w:type="dxa"/>
          </w:tcPr>
          <w:p w14:paraId="713414A3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3</w:t>
            </w:r>
          </w:p>
          <w:p w14:paraId="760895C4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E7A30">
              <w:rPr>
                <w:rFonts w:ascii="Times New Roman" w:eastAsia="Times New Roman" w:hAnsi="Times New Roman"/>
                <w:b/>
                <w:sz w:val="20"/>
                <w:szCs w:val="20"/>
              </w:rPr>
              <w:t>/</w:t>
            </w: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LINE</w:t>
            </w:r>
          </w:p>
          <w:p w14:paraId="4266776A" w14:textId="77777777" w:rsidR="004A5AA9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D5BBC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(+ </w:t>
            </w:r>
            <w:proofErr w:type="gramStart"/>
            <w:r w:rsidRPr="000D5BBC">
              <w:rPr>
                <w:rFonts w:ascii="Times New Roman" w:eastAsia="Times New Roman" w:hAnsi="Times New Roman"/>
                <w:b/>
                <w:sz w:val="20"/>
                <w:szCs w:val="20"/>
              </w:rPr>
              <w:t>slope</w:t>
            </w:r>
            <w:proofErr w:type="gramEnd"/>
            <w:r>
              <w:rPr>
                <w:rFonts w:ascii="Times New Roman" w:eastAsia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6FFFF70B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49B56385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4EB7CF57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7C9A1744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3E7B83AA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78AE3288" w14:textId="77777777" w:rsidTr="00473AB7">
        <w:trPr>
          <w:trHeight w:val="1423"/>
        </w:trPr>
        <w:tc>
          <w:tcPr>
            <w:tcW w:w="1548" w:type="dxa"/>
          </w:tcPr>
          <w:p w14:paraId="22F90DEE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4</w:t>
            </w:r>
          </w:p>
          <w:p w14:paraId="47982AB8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E7A30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\ 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LINE</w:t>
            </w:r>
          </w:p>
          <w:p w14:paraId="33ABA4B8" w14:textId="77777777" w:rsidR="004A5AA9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(- </w:t>
            </w:r>
            <w:proofErr w:type="gramStart"/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slope</w:t>
            </w:r>
            <w:proofErr w:type="gramEnd"/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5ADAF272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1C93E3D2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7097B20C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0696707F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54666E9C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</w:tbl>
    <w:p w14:paraId="4DD57FC5" w14:textId="77777777" w:rsidR="004A5AA9" w:rsidRDefault="004A5AA9" w:rsidP="00340400">
      <w:pPr>
        <w:spacing w:after="0" w:line="240" w:lineRule="auto"/>
        <w:rPr>
          <w:b/>
        </w:rPr>
      </w:pPr>
    </w:p>
    <w:p w14:paraId="129385DB" w14:textId="77777777" w:rsidR="004A5AA9" w:rsidRDefault="004A5AA9" w:rsidP="00340400">
      <w:pPr>
        <w:spacing w:after="0" w:line="240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440"/>
        <w:gridCol w:w="1710"/>
        <w:gridCol w:w="2160"/>
        <w:gridCol w:w="1710"/>
        <w:gridCol w:w="2160"/>
      </w:tblGrid>
      <w:tr w:rsidR="004A5AA9" w:rsidRPr="00C25F5D" w14:paraId="6EF56136" w14:textId="77777777" w:rsidTr="00473AB7">
        <w:tc>
          <w:tcPr>
            <w:tcW w:w="1548" w:type="dxa"/>
          </w:tcPr>
          <w:p w14:paraId="4082DB81" w14:textId="77777777" w:rsidR="004A5AA9" w:rsidRPr="00C25F5D" w:rsidRDefault="004A5AA9" w:rsidP="004A5A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QUADRANT 3</w:t>
            </w:r>
          </w:p>
        </w:tc>
        <w:tc>
          <w:tcPr>
            <w:tcW w:w="1440" w:type="dxa"/>
          </w:tcPr>
          <w:p w14:paraId="772BBF7F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C25F5D">
              <w:rPr>
                <w:rFonts w:ascii="Times New Roman" w:eastAsia="Times New Roman" w:hAnsi="Times New Roman"/>
                <w:b/>
              </w:rPr>
              <w:t>Coordinates</w:t>
            </w:r>
          </w:p>
        </w:tc>
        <w:tc>
          <w:tcPr>
            <w:tcW w:w="1710" w:type="dxa"/>
          </w:tcPr>
          <w:p w14:paraId="645E70F5" w14:textId="77777777" w:rsidR="004A5AA9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lope</w:t>
            </w:r>
          </w:p>
        </w:tc>
        <w:tc>
          <w:tcPr>
            <w:tcW w:w="2160" w:type="dxa"/>
          </w:tcPr>
          <w:p w14:paraId="162050BB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 xml:space="preserve">Point Slope </w:t>
            </w:r>
            <w:r w:rsidRPr="00C25F5D">
              <w:rPr>
                <w:rFonts w:ascii="Times New Roman" w:eastAsia="Times New Roman" w:hAnsi="Times New Roman"/>
                <w:b/>
              </w:rPr>
              <w:t>Equation</w:t>
            </w:r>
            <w:r>
              <w:rPr>
                <w:rFonts w:ascii="Times New Roman" w:eastAsia="Times New Roman" w:hAnsi="Times New Roman"/>
                <w:b/>
              </w:rPr>
              <w:t xml:space="preserve"> of the line</w:t>
            </w:r>
          </w:p>
        </w:tc>
        <w:tc>
          <w:tcPr>
            <w:tcW w:w="1710" w:type="dxa"/>
          </w:tcPr>
          <w:p w14:paraId="70C5D4B9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lope Intercept Form of the line</w:t>
            </w:r>
          </w:p>
        </w:tc>
        <w:tc>
          <w:tcPr>
            <w:tcW w:w="2160" w:type="dxa"/>
          </w:tcPr>
          <w:p w14:paraId="707E9F49" w14:textId="77777777" w:rsidR="004A5AA9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tandard Form</w:t>
            </w:r>
          </w:p>
          <w:p w14:paraId="44B1AAE1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Of the line</w:t>
            </w:r>
          </w:p>
        </w:tc>
      </w:tr>
      <w:tr w:rsidR="004A5AA9" w:rsidRPr="00C25F5D" w14:paraId="3E276277" w14:textId="77777777" w:rsidTr="00473AB7">
        <w:trPr>
          <w:trHeight w:val="1477"/>
        </w:trPr>
        <w:tc>
          <w:tcPr>
            <w:tcW w:w="1548" w:type="dxa"/>
          </w:tcPr>
          <w:p w14:paraId="569F4EE6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1</w:t>
            </w:r>
          </w:p>
          <w:p w14:paraId="38A2B82E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HORIZONTAL LINE</w:t>
            </w:r>
          </w:p>
          <w:p w14:paraId="55808265" w14:textId="77777777" w:rsidR="004A5AA9" w:rsidRPr="00C25F5D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>(No Slope)</w:t>
            </w:r>
          </w:p>
        </w:tc>
        <w:tc>
          <w:tcPr>
            <w:tcW w:w="1440" w:type="dxa"/>
          </w:tcPr>
          <w:p w14:paraId="3E1733AF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1B2695FF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32550DD0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03FFA48E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</w:t>
            </w:r>
          </w:p>
        </w:tc>
        <w:tc>
          <w:tcPr>
            <w:tcW w:w="2160" w:type="dxa"/>
          </w:tcPr>
          <w:p w14:paraId="015893B6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36101004" w14:textId="77777777" w:rsidTr="00473AB7">
        <w:trPr>
          <w:trHeight w:val="1513"/>
        </w:trPr>
        <w:tc>
          <w:tcPr>
            <w:tcW w:w="1548" w:type="dxa"/>
          </w:tcPr>
          <w:p w14:paraId="07F955AA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2</w:t>
            </w:r>
          </w:p>
          <w:p w14:paraId="0357FEF4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VERTICAL LINE</w:t>
            </w:r>
          </w:p>
          <w:p w14:paraId="61DC7FD9" w14:textId="77777777" w:rsidR="004A5AA9" w:rsidRPr="00C25F5D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>(Undefined Slope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6321A449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1CA87969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06467269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579FE1A3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2BA00C99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044BECBF" w14:textId="77777777" w:rsidTr="00473AB7">
        <w:trPr>
          <w:trHeight w:val="1441"/>
        </w:trPr>
        <w:tc>
          <w:tcPr>
            <w:tcW w:w="1548" w:type="dxa"/>
          </w:tcPr>
          <w:p w14:paraId="21433967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3</w:t>
            </w:r>
          </w:p>
          <w:p w14:paraId="2AFDF6FE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E7A30">
              <w:rPr>
                <w:rFonts w:ascii="Times New Roman" w:eastAsia="Times New Roman" w:hAnsi="Times New Roman"/>
                <w:b/>
                <w:sz w:val="20"/>
                <w:szCs w:val="20"/>
              </w:rPr>
              <w:t>/</w:t>
            </w: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LINE</w:t>
            </w:r>
          </w:p>
          <w:p w14:paraId="6BF92831" w14:textId="77777777" w:rsidR="004A5AA9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D5BBC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(+ </w:t>
            </w:r>
            <w:proofErr w:type="gramStart"/>
            <w:r w:rsidRPr="000D5BBC">
              <w:rPr>
                <w:rFonts w:ascii="Times New Roman" w:eastAsia="Times New Roman" w:hAnsi="Times New Roman"/>
                <w:b/>
                <w:sz w:val="20"/>
                <w:szCs w:val="20"/>
              </w:rPr>
              <w:t>slope</w:t>
            </w:r>
            <w:proofErr w:type="gramEnd"/>
            <w:r>
              <w:rPr>
                <w:rFonts w:ascii="Times New Roman" w:eastAsia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5087C94D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04425F3A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014BD5CB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5555762E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4AA3ADB6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7B85AB1E" w14:textId="77777777" w:rsidTr="00473AB7">
        <w:trPr>
          <w:trHeight w:val="1423"/>
        </w:trPr>
        <w:tc>
          <w:tcPr>
            <w:tcW w:w="1548" w:type="dxa"/>
          </w:tcPr>
          <w:p w14:paraId="6FC615C1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4</w:t>
            </w:r>
          </w:p>
          <w:p w14:paraId="1D3D7A10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E7A30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\ 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LINE</w:t>
            </w:r>
          </w:p>
          <w:p w14:paraId="5A806F7C" w14:textId="77777777" w:rsidR="004A5AA9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(- </w:t>
            </w:r>
            <w:proofErr w:type="gramStart"/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slope</w:t>
            </w:r>
            <w:proofErr w:type="gramEnd"/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0C41C051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517B95DA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0D30AF67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1FC5C8C7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01B44347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</w:tbl>
    <w:p w14:paraId="5202A42C" w14:textId="77777777" w:rsidR="004A5AA9" w:rsidRDefault="004A5AA9" w:rsidP="00340400">
      <w:pPr>
        <w:spacing w:after="0" w:line="240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440"/>
        <w:gridCol w:w="1710"/>
        <w:gridCol w:w="2160"/>
        <w:gridCol w:w="1710"/>
        <w:gridCol w:w="2160"/>
      </w:tblGrid>
      <w:tr w:rsidR="004A5AA9" w:rsidRPr="00C25F5D" w14:paraId="46A74E9B" w14:textId="77777777" w:rsidTr="00473AB7">
        <w:tc>
          <w:tcPr>
            <w:tcW w:w="1548" w:type="dxa"/>
          </w:tcPr>
          <w:p w14:paraId="4A6109B8" w14:textId="77777777" w:rsidR="004A5AA9" w:rsidRPr="00C25F5D" w:rsidRDefault="004A5AA9" w:rsidP="004A5A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QUADRANT 4</w:t>
            </w:r>
          </w:p>
        </w:tc>
        <w:tc>
          <w:tcPr>
            <w:tcW w:w="1440" w:type="dxa"/>
          </w:tcPr>
          <w:p w14:paraId="07BEBA9A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C25F5D">
              <w:rPr>
                <w:rFonts w:ascii="Times New Roman" w:eastAsia="Times New Roman" w:hAnsi="Times New Roman"/>
                <w:b/>
              </w:rPr>
              <w:t>Coordinates</w:t>
            </w:r>
          </w:p>
        </w:tc>
        <w:tc>
          <w:tcPr>
            <w:tcW w:w="1710" w:type="dxa"/>
          </w:tcPr>
          <w:p w14:paraId="3B0968DB" w14:textId="77777777" w:rsidR="004A5AA9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lope</w:t>
            </w:r>
          </w:p>
        </w:tc>
        <w:tc>
          <w:tcPr>
            <w:tcW w:w="2160" w:type="dxa"/>
          </w:tcPr>
          <w:p w14:paraId="73087B43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 xml:space="preserve">Point Slope </w:t>
            </w:r>
            <w:r w:rsidRPr="00C25F5D">
              <w:rPr>
                <w:rFonts w:ascii="Times New Roman" w:eastAsia="Times New Roman" w:hAnsi="Times New Roman"/>
                <w:b/>
              </w:rPr>
              <w:t>Equation</w:t>
            </w:r>
            <w:r>
              <w:rPr>
                <w:rFonts w:ascii="Times New Roman" w:eastAsia="Times New Roman" w:hAnsi="Times New Roman"/>
                <w:b/>
              </w:rPr>
              <w:t xml:space="preserve"> of the line</w:t>
            </w:r>
          </w:p>
        </w:tc>
        <w:tc>
          <w:tcPr>
            <w:tcW w:w="1710" w:type="dxa"/>
          </w:tcPr>
          <w:p w14:paraId="276DB426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lope Intercept Form of the line</w:t>
            </w:r>
          </w:p>
        </w:tc>
        <w:tc>
          <w:tcPr>
            <w:tcW w:w="2160" w:type="dxa"/>
          </w:tcPr>
          <w:p w14:paraId="36A4E48E" w14:textId="77777777" w:rsidR="004A5AA9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Standard Form</w:t>
            </w:r>
          </w:p>
          <w:p w14:paraId="6EE0F1C0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Of the line</w:t>
            </w:r>
          </w:p>
        </w:tc>
      </w:tr>
      <w:tr w:rsidR="004A5AA9" w:rsidRPr="00C25F5D" w14:paraId="2863D6A7" w14:textId="77777777" w:rsidTr="00473AB7">
        <w:trPr>
          <w:trHeight w:val="1477"/>
        </w:trPr>
        <w:tc>
          <w:tcPr>
            <w:tcW w:w="1548" w:type="dxa"/>
          </w:tcPr>
          <w:p w14:paraId="1B7F73E4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1</w:t>
            </w:r>
          </w:p>
          <w:p w14:paraId="038DB4AB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HORIZONTAL LINE</w:t>
            </w:r>
          </w:p>
          <w:p w14:paraId="6E58B87E" w14:textId="77777777" w:rsidR="004A5AA9" w:rsidRPr="00C25F5D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>(No Slope)</w:t>
            </w:r>
          </w:p>
        </w:tc>
        <w:tc>
          <w:tcPr>
            <w:tcW w:w="1440" w:type="dxa"/>
          </w:tcPr>
          <w:p w14:paraId="5CAAB8B3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1C7C9FD8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740CDBC3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2C57ADD2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</w:t>
            </w:r>
          </w:p>
        </w:tc>
        <w:tc>
          <w:tcPr>
            <w:tcW w:w="2160" w:type="dxa"/>
          </w:tcPr>
          <w:p w14:paraId="3AB40D02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196F89E8" w14:textId="77777777" w:rsidTr="00473AB7">
        <w:trPr>
          <w:trHeight w:val="1513"/>
        </w:trPr>
        <w:tc>
          <w:tcPr>
            <w:tcW w:w="1548" w:type="dxa"/>
          </w:tcPr>
          <w:p w14:paraId="192E7EBD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2</w:t>
            </w:r>
          </w:p>
          <w:p w14:paraId="27C0E9BC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VERTICAL LINE</w:t>
            </w:r>
          </w:p>
          <w:p w14:paraId="2ED3994E" w14:textId="77777777" w:rsidR="004A5AA9" w:rsidRPr="00C25F5D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34A77">
              <w:rPr>
                <w:rFonts w:ascii="Times New Roman" w:eastAsia="Times New Roman" w:hAnsi="Times New Roman"/>
                <w:b/>
                <w:sz w:val="20"/>
                <w:szCs w:val="20"/>
              </w:rPr>
              <w:t>(Undefined Slope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06AD0E2C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38055061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3EE95B07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1955E174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0EB6E4AD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56B2721F" w14:textId="77777777" w:rsidTr="00473AB7">
        <w:trPr>
          <w:trHeight w:val="1441"/>
        </w:trPr>
        <w:tc>
          <w:tcPr>
            <w:tcW w:w="1548" w:type="dxa"/>
          </w:tcPr>
          <w:p w14:paraId="670A4094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3</w:t>
            </w:r>
          </w:p>
          <w:p w14:paraId="0F5C498E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E7A30">
              <w:rPr>
                <w:rFonts w:ascii="Times New Roman" w:eastAsia="Times New Roman" w:hAnsi="Times New Roman"/>
                <w:b/>
                <w:sz w:val="20"/>
                <w:szCs w:val="20"/>
              </w:rPr>
              <w:t>/</w:t>
            </w: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LINE</w:t>
            </w:r>
          </w:p>
          <w:p w14:paraId="627E939E" w14:textId="77777777" w:rsidR="004A5AA9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D5BBC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(+ </w:t>
            </w:r>
            <w:proofErr w:type="gramStart"/>
            <w:r w:rsidRPr="000D5BBC">
              <w:rPr>
                <w:rFonts w:ascii="Times New Roman" w:eastAsia="Times New Roman" w:hAnsi="Times New Roman"/>
                <w:b/>
                <w:sz w:val="20"/>
                <w:szCs w:val="20"/>
              </w:rPr>
              <w:t>slope</w:t>
            </w:r>
            <w:proofErr w:type="gramEnd"/>
            <w:r>
              <w:rPr>
                <w:rFonts w:ascii="Times New Roman" w:eastAsia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2CF1F5BB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596CDEE6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40B000D6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3B1CDF12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5DA67A66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4A5AA9" w:rsidRPr="00C25F5D" w14:paraId="787BD2E6" w14:textId="77777777" w:rsidTr="00473AB7">
        <w:trPr>
          <w:trHeight w:val="1423"/>
        </w:trPr>
        <w:tc>
          <w:tcPr>
            <w:tcW w:w="1548" w:type="dxa"/>
          </w:tcPr>
          <w:p w14:paraId="16D0EBA7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LINE 4</w:t>
            </w:r>
          </w:p>
          <w:p w14:paraId="67ED17B8" w14:textId="77777777" w:rsidR="007C2357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E7A30"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\ 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LINE</w:t>
            </w:r>
          </w:p>
          <w:p w14:paraId="0DB3D493" w14:textId="77777777" w:rsidR="004A5AA9" w:rsidRDefault="007C2357" w:rsidP="007C23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 xml:space="preserve">(- </w:t>
            </w:r>
            <w:proofErr w:type="gramStart"/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slope</w:t>
            </w:r>
            <w:proofErr w:type="gramEnd"/>
            <w:r>
              <w:rPr>
                <w:rFonts w:ascii="Times New Roman" w:eastAsia="Times New Roman" w:hAnsi="Times New Roman"/>
                <w:b/>
                <w:sz w:val="20"/>
                <w:szCs w:val="20"/>
              </w:rPr>
              <w:t>)</w:t>
            </w:r>
          </w:p>
        </w:tc>
        <w:tc>
          <w:tcPr>
            <w:tcW w:w="1440" w:type="dxa"/>
          </w:tcPr>
          <w:p w14:paraId="46EEC000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5048AD78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0F33BCE6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10" w:type="dxa"/>
          </w:tcPr>
          <w:p w14:paraId="4EE27109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160" w:type="dxa"/>
          </w:tcPr>
          <w:p w14:paraId="601749EC" w14:textId="77777777" w:rsidR="004A5AA9" w:rsidRPr="00C25F5D" w:rsidRDefault="004A5AA9" w:rsidP="00473AB7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</w:tbl>
    <w:p w14:paraId="4156BE89" w14:textId="77777777" w:rsidR="004A5AA9" w:rsidRDefault="004A5AA9" w:rsidP="00340400">
      <w:pPr>
        <w:spacing w:after="0" w:line="240" w:lineRule="auto"/>
        <w:rPr>
          <w:b/>
        </w:rPr>
      </w:pPr>
    </w:p>
    <w:p w14:paraId="37D866B6" w14:textId="77777777" w:rsidR="004A5AA9" w:rsidRDefault="004A5AA9" w:rsidP="00340400">
      <w:pPr>
        <w:spacing w:after="0" w:line="240" w:lineRule="auto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64"/>
        <w:gridCol w:w="5364"/>
      </w:tblGrid>
      <w:tr w:rsidR="001E7A30" w14:paraId="0C595F38" w14:textId="77777777" w:rsidTr="001E7A30">
        <w:tc>
          <w:tcPr>
            <w:tcW w:w="5364" w:type="dxa"/>
          </w:tcPr>
          <w:p w14:paraId="03E91EE6" w14:textId="77777777" w:rsidR="001E7A30" w:rsidRDefault="001E7A30" w:rsidP="001E7A30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 xml:space="preserve">Domain               </w:t>
            </w:r>
            <w:r w:rsidR="00AA3AA6">
              <w:rPr>
                <w:rFonts w:ascii="Calibri" w:eastAsia="Calibri" w:hAnsi="Calibri"/>
                <w:position w:val="-6"/>
              </w:rPr>
              <w:pict w14:anchorId="1D03078F">
                <v:shape id="_x0000_i1027" type="#_x0000_t75" style="width:24pt;height:10pt">
                  <v:imagedata r:id="rId10" o:title=""/>
                </v:shape>
              </w:pict>
            </w:r>
          </w:p>
        </w:tc>
        <w:tc>
          <w:tcPr>
            <w:tcW w:w="5364" w:type="dxa"/>
          </w:tcPr>
          <w:p w14:paraId="21531BAC" w14:textId="77777777" w:rsidR="001E7A30" w:rsidRDefault="001E7A30" w:rsidP="00340400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 xml:space="preserve">Range                      </w:t>
            </w:r>
            <w:r w:rsidR="00AA3AA6">
              <w:rPr>
                <w:rFonts w:ascii="Calibri" w:eastAsia="Calibri" w:hAnsi="Calibri"/>
                <w:position w:val="-10"/>
              </w:rPr>
              <w:pict w14:anchorId="1845B20C">
                <v:shape id="_x0000_i1028" type="#_x0000_t75" style="width:24pt;height:12pt">
                  <v:imagedata r:id="rId11" o:title=""/>
                </v:shape>
              </w:pict>
            </w:r>
          </w:p>
        </w:tc>
      </w:tr>
    </w:tbl>
    <w:p w14:paraId="5BA690A1" w14:textId="77777777" w:rsidR="000D5BBC" w:rsidRDefault="000D5BBC" w:rsidP="00340400">
      <w:pPr>
        <w:spacing w:after="0" w:line="240" w:lineRule="auto"/>
        <w:rPr>
          <w:b/>
        </w:rPr>
      </w:pPr>
    </w:p>
    <w:p w14:paraId="20074D8D" w14:textId="77777777" w:rsidR="00340400" w:rsidRPr="00795693" w:rsidRDefault="00340400" w:rsidP="00340400">
      <w:pPr>
        <w:spacing w:after="0" w:line="240" w:lineRule="auto"/>
        <w:rPr>
          <w:b/>
        </w:rPr>
      </w:pPr>
      <w:r w:rsidRPr="00795693">
        <w:rPr>
          <w:b/>
        </w:rPr>
        <w:t>Specific Grading Criteria:</w:t>
      </w:r>
    </w:p>
    <w:p w14:paraId="5336E4A0" w14:textId="77777777" w:rsidR="00340400" w:rsidRPr="009F4336" w:rsidRDefault="00340400" w:rsidP="00340400">
      <w:pPr>
        <w:spacing w:after="0" w:line="240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3072"/>
        <w:gridCol w:w="1528"/>
        <w:gridCol w:w="2064"/>
        <w:gridCol w:w="1796"/>
      </w:tblGrid>
      <w:tr w:rsidR="000D5BBC" w:rsidRPr="00C25F5D" w14:paraId="77678E31" w14:textId="77777777" w:rsidTr="000D5BBC">
        <w:tc>
          <w:tcPr>
            <w:tcW w:w="2268" w:type="dxa"/>
            <w:shd w:val="clear" w:color="auto" w:fill="D9D9D9"/>
          </w:tcPr>
          <w:p w14:paraId="7BEDB61F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C25F5D">
              <w:rPr>
                <w:rFonts w:ascii="Times New Roman" w:eastAsia="Times New Roman" w:hAnsi="Times New Roman"/>
                <w:b/>
              </w:rPr>
              <w:t>Grade Criteria</w:t>
            </w:r>
          </w:p>
        </w:tc>
        <w:tc>
          <w:tcPr>
            <w:tcW w:w="3072" w:type="dxa"/>
            <w:shd w:val="clear" w:color="auto" w:fill="D9D9D9"/>
          </w:tcPr>
          <w:p w14:paraId="6970C7F5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Poor 0</w:t>
            </w:r>
          </w:p>
        </w:tc>
        <w:tc>
          <w:tcPr>
            <w:tcW w:w="1528" w:type="dxa"/>
            <w:shd w:val="clear" w:color="auto" w:fill="D9D9D9"/>
          </w:tcPr>
          <w:p w14:paraId="26B3F638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>Fair 5</w:t>
            </w:r>
          </w:p>
        </w:tc>
        <w:tc>
          <w:tcPr>
            <w:tcW w:w="2064" w:type="dxa"/>
            <w:shd w:val="clear" w:color="auto" w:fill="D9D9D9"/>
          </w:tcPr>
          <w:p w14:paraId="60F9919E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C25F5D">
              <w:rPr>
                <w:rFonts w:ascii="Times New Roman" w:eastAsia="Times New Roman" w:hAnsi="Times New Roman"/>
                <w:b/>
              </w:rPr>
              <w:t>Good</w:t>
            </w:r>
            <w:r>
              <w:rPr>
                <w:rFonts w:ascii="Times New Roman" w:eastAsia="Times New Roman" w:hAnsi="Times New Roman"/>
                <w:b/>
              </w:rPr>
              <w:t xml:space="preserve"> 10</w:t>
            </w:r>
          </w:p>
        </w:tc>
        <w:tc>
          <w:tcPr>
            <w:tcW w:w="1796" w:type="dxa"/>
            <w:shd w:val="clear" w:color="auto" w:fill="D9D9D9"/>
          </w:tcPr>
          <w:p w14:paraId="61543AFB" w14:textId="77777777" w:rsidR="00343362" w:rsidRPr="00C25F5D" w:rsidRDefault="00343362" w:rsidP="000D5B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C25F5D">
              <w:rPr>
                <w:rFonts w:ascii="Times New Roman" w:eastAsia="Times New Roman" w:hAnsi="Times New Roman"/>
                <w:b/>
              </w:rPr>
              <w:t>Excellent</w:t>
            </w:r>
            <w:r>
              <w:rPr>
                <w:rFonts w:ascii="Times New Roman" w:eastAsia="Times New Roman" w:hAnsi="Times New Roman"/>
                <w:b/>
              </w:rPr>
              <w:t xml:space="preserve"> </w:t>
            </w:r>
            <w:r w:rsidR="000D5BBC">
              <w:rPr>
                <w:rFonts w:ascii="Times New Roman" w:eastAsia="Times New Roman" w:hAnsi="Times New Roman"/>
                <w:b/>
              </w:rPr>
              <w:t>15</w:t>
            </w:r>
          </w:p>
        </w:tc>
      </w:tr>
      <w:tr w:rsidR="000D5BBC" w:rsidRPr="00C25F5D" w14:paraId="1F9AEBDC" w14:textId="77777777" w:rsidTr="000D5BBC">
        <w:tc>
          <w:tcPr>
            <w:tcW w:w="2268" w:type="dxa"/>
          </w:tcPr>
          <w:p w14:paraId="5AC6D3ED" w14:textId="77777777" w:rsidR="00343362" w:rsidRPr="00C25F5D" w:rsidRDefault="00343362" w:rsidP="00343362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C25F5D">
              <w:rPr>
                <w:rFonts w:ascii="Times New Roman" w:eastAsia="Times New Roman" w:hAnsi="Times New Roman"/>
              </w:rPr>
              <w:t>Final drawing.</w:t>
            </w:r>
          </w:p>
        </w:tc>
        <w:tc>
          <w:tcPr>
            <w:tcW w:w="3072" w:type="dxa"/>
          </w:tcPr>
          <w:p w14:paraId="18BD1B1E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Object does not cover all 4 quadrants</w:t>
            </w:r>
          </w:p>
        </w:tc>
        <w:tc>
          <w:tcPr>
            <w:tcW w:w="1528" w:type="dxa"/>
          </w:tcPr>
          <w:p w14:paraId="29C61695" w14:textId="77777777" w:rsidR="00343362" w:rsidRPr="00C25F5D" w:rsidRDefault="00343362" w:rsidP="00343362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Object covers all 4 quadrants but 4 types of lines are not present in each quadrant</w:t>
            </w:r>
          </w:p>
        </w:tc>
        <w:tc>
          <w:tcPr>
            <w:tcW w:w="2064" w:type="dxa"/>
          </w:tcPr>
          <w:p w14:paraId="2F5D0CF3" w14:textId="77777777" w:rsidR="00343362" w:rsidRPr="00C25F5D" w:rsidRDefault="00343362" w:rsidP="00343362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Object is in all 4 quadrants, all 4 types of lines present in each quadrant, lines used are not labeled</w:t>
            </w:r>
          </w:p>
        </w:tc>
        <w:tc>
          <w:tcPr>
            <w:tcW w:w="1796" w:type="dxa"/>
          </w:tcPr>
          <w:p w14:paraId="1FC6904F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Object is in all 4 quadrants, all 4 types of lines present in each quadrant, lines used are labeled</w:t>
            </w:r>
          </w:p>
        </w:tc>
      </w:tr>
      <w:tr w:rsidR="000D5BBC" w:rsidRPr="00C25F5D" w14:paraId="3FB90B3E" w14:textId="77777777" w:rsidTr="000D5BBC">
        <w:trPr>
          <w:trHeight w:val="577"/>
        </w:trPr>
        <w:tc>
          <w:tcPr>
            <w:tcW w:w="2268" w:type="dxa"/>
          </w:tcPr>
          <w:p w14:paraId="15572380" w14:textId="77777777" w:rsidR="00343362" w:rsidRPr="00C25F5D" w:rsidRDefault="00343362" w:rsidP="001E7A30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Slope</w:t>
            </w:r>
          </w:p>
        </w:tc>
        <w:tc>
          <w:tcPr>
            <w:tcW w:w="3072" w:type="dxa"/>
          </w:tcPr>
          <w:p w14:paraId="4AF9B167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NOT Correct</w:t>
            </w:r>
            <w:r w:rsidR="00464B32">
              <w:rPr>
                <w:rFonts w:ascii="Times New Roman" w:eastAsia="Times New Roman" w:hAnsi="Times New Roman"/>
              </w:rPr>
              <w:t xml:space="preserve"> in at least 5 lines</w:t>
            </w:r>
          </w:p>
        </w:tc>
        <w:tc>
          <w:tcPr>
            <w:tcW w:w="1528" w:type="dxa"/>
          </w:tcPr>
          <w:p w14:paraId="68179654" w14:textId="77777777" w:rsidR="00343362" w:rsidRPr="00C25F5D" w:rsidRDefault="00464B32" w:rsidP="00464B32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NOT Correct in at least 3 lines</w:t>
            </w:r>
          </w:p>
        </w:tc>
        <w:tc>
          <w:tcPr>
            <w:tcW w:w="2064" w:type="dxa"/>
          </w:tcPr>
          <w:p w14:paraId="6BEF1384" w14:textId="77777777" w:rsidR="00343362" w:rsidRPr="00C25F5D" w:rsidRDefault="00464B32" w:rsidP="00464B32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NOT Correct in 2 lines</w:t>
            </w:r>
          </w:p>
        </w:tc>
        <w:tc>
          <w:tcPr>
            <w:tcW w:w="1796" w:type="dxa"/>
          </w:tcPr>
          <w:p w14:paraId="4DCCAA96" w14:textId="77777777" w:rsidR="00343362" w:rsidRPr="00C25F5D" w:rsidRDefault="00343362" w:rsidP="00343362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orrect</w:t>
            </w:r>
            <w:r w:rsidR="00464B32">
              <w:rPr>
                <w:rFonts w:ascii="Times New Roman" w:eastAsia="Times New Roman" w:hAnsi="Times New Roman"/>
              </w:rPr>
              <w:t xml:space="preserve"> in all lines</w:t>
            </w:r>
          </w:p>
        </w:tc>
      </w:tr>
      <w:tr w:rsidR="000D5BBC" w:rsidRPr="00C25F5D" w14:paraId="75352FAF" w14:textId="77777777" w:rsidTr="000D5BBC">
        <w:tc>
          <w:tcPr>
            <w:tcW w:w="2268" w:type="dxa"/>
          </w:tcPr>
          <w:p w14:paraId="38F11FB1" w14:textId="77777777" w:rsidR="00343362" w:rsidRPr="00C25F5D" w:rsidRDefault="00343362" w:rsidP="000D5557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Point Slope Form of the line</w:t>
            </w:r>
          </w:p>
        </w:tc>
        <w:tc>
          <w:tcPr>
            <w:tcW w:w="3072" w:type="dxa"/>
          </w:tcPr>
          <w:p w14:paraId="15599ECC" w14:textId="77777777" w:rsidR="00343362" w:rsidRPr="00C25F5D" w:rsidRDefault="00343362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NOT Correct</w:t>
            </w:r>
            <w:r w:rsidR="00464B32">
              <w:rPr>
                <w:rFonts w:ascii="Times New Roman" w:eastAsia="Times New Roman" w:hAnsi="Times New Roman"/>
              </w:rPr>
              <w:t xml:space="preserve"> in at least 5</w:t>
            </w:r>
          </w:p>
        </w:tc>
        <w:tc>
          <w:tcPr>
            <w:tcW w:w="1528" w:type="dxa"/>
          </w:tcPr>
          <w:p w14:paraId="2A2DB541" w14:textId="77777777" w:rsidR="00343362" w:rsidRPr="00C25F5D" w:rsidRDefault="00464B32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NOT Correct in at least 3 lines</w:t>
            </w:r>
          </w:p>
        </w:tc>
        <w:tc>
          <w:tcPr>
            <w:tcW w:w="2064" w:type="dxa"/>
          </w:tcPr>
          <w:p w14:paraId="368F3A7B" w14:textId="77777777" w:rsidR="00343362" w:rsidRPr="00C25F5D" w:rsidRDefault="00464B32" w:rsidP="00464B32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NOT Correct in 2 lines</w:t>
            </w:r>
          </w:p>
        </w:tc>
        <w:tc>
          <w:tcPr>
            <w:tcW w:w="1796" w:type="dxa"/>
          </w:tcPr>
          <w:p w14:paraId="2FC35F8B" w14:textId="77777777" w:rsidR="00343362" w:rsidRPr="00C25F5D" w:rsidRDefault="00F26EF1" w:rsidP="00343362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orrect in</w:t>
            </w:r>
            <w:r w:rsidR="00464B32">
              <w:rPr>
                <w:rFonts w:ascii="Times New Roman" w:eastAsia="Times New Roman" w:hAnsi="Times New Roman"/>
              </w:rPr>
              <w:t xml:space="preserve"> all lines</w:t>
            </w:r>
          </w:p>
        </w:tc>
      </w:tr>
      <w:tr w:rsidR="000D5BBC" w:rsidRPr="00C25F5D" w14:paraId="6C00363E" w14:textId="77777777" w:rsidTr="000D5BBC">
        <w:tc>
          <w:tcPr>
            <w:tcW w:w="2268" w:type="dxa"/>
          </w:tcPr>
          <w:p w14:paraId="147344C3" w14:textId="77777777" w:rsidR="00343362" w:rsidRPr="00C25F5D" w:rsidRDefault="00343362" w:rsidP="00C25F5D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Slope Intercept Form of the line derived from Point slope form</w:t>
            </w:r>
            <w:r w:rsidRPr="00C25F5D">
              <w:rPr>
                <w:rFonts w:ascii="Times New Roman" w:eastAsia="Times New Roman" w:hAnsi="Times New Roman"/>
              </w:rPr>
              <w:t>.</w:t>
            </w:r>
          </w:p>
        </w:tc>
        <w:tc>
          <w:tcPr>
            <w:tcW w:w="3072" w:type="dxa"/>
          </w:tcPr>
          <w:p w14:paraId="2521ADCE" w14:textId="77777777" w:rsidR="00343362" w:rsidRPr="00C25F5D" w:rsidRDefault="000D5BBC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ompletely done incorrectly</w:t>
            </w:r>
            <w:r w:rsidR="00464B32">
              <w:rPr>
                <w:rFonts w:ascii="Times New Roman" w:eastAsia="Times New Roman" w:hAnsi="Times New Roman"/>
              </w:rPr>
              <w:t xml:space="preserve"> in at least 5 instances</w:t>
            </w:r>
          </w:p>
        </w:tc>
        <w:tc>
          <w:tcPr>
            <w:tcW w:w="1528" w:type="dxa"/>
          </w:tcPr>
          <w:p w14:paraId="18157DD2" w14:textId="77777777" w:rsidR="00343362" w:rsidRPr="00C25F5D" w:rsidRDefault="000D5BBC" w:rsidP="00D4119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Written </w:t>
            </w:r>
            <w:r w:rsidR="00D41191">
              <w:rPr>
                <w:rFonts w:ascii="Times New Roman" w:eastAsia="Times New Roman" w:hAnsi="Times New Roman"/>
              </w:rPr>
              <w:t>in</w:t>
            </w:r>
            <w:r>
              <w:rPr>
                <w:rFonts w:ascii="Times New Roman" w:eastAsia="Times New Roman" w:hAnsi="Times New Roman"/>
              </w:rPr>
              <w:t>correctly</w:t>
            </w:r>
            <w:r w:rsidR="00D41191">
              <w:rPr>
                <w:rFonts w:ascii="Times New Roman" w:eastAsia="Times New Roman" w:hAnsi="Times New Roman"/>
              </w:rPr>
              <w:t xml:space="preserve"> in at least 3 instances</w:t>
            </w:r>
            <w:r>
              <w:rPr>
                <w:rFonts w:ascii="Times New Roman" w:eastAsia="Times New Roman" w:hAnsi="Times New Roman"/>
              </w:rPr>
              <w:t xml:space="preserve"> </w:t>
            </w:r>
          </w:p>
        </w:tc>
        <w:tc>
          <w:tcPr>
            <w:tcW w:w="2064" w:type="dxa"/>
          </w:tcPr>
          <w:p w14:paraId="0B88ADCB" w14:textId="77777777" w:rsidR="00343362" w:rsidRPr="00C25F5D" w:rsidRDefault="00D41191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Written incorrectly in 2 instances</w:t>
            </w:r>
          </w:p>
        </w:tc>
        <w:tc>
          <w:tcPr>
            <w:tcW w:w="1796" w:type="dxa"/>
          </w:tcPr>
          <w:p w14:paraId="158009AF" w14:textId="77777777" w:rsidR="00343362" w:rsidRPr="00C25F5D" w:rsidRDefault="000D5BBC" w:rsidP="00D4119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Written correctly, completely</w:t>
            </w:r>
          </w:p>
        </w:tc>
      </w:tr>
      <w:tr w:rsidR="000D5BBC" w:rsidRPr="00C25F5D" w14:paraId="139C06B0" w14:textId="77777777" w:rsidTr="000D5BBC">
        <w:tc>
          <w:tcPr>
            <w:tcW w:w="2268" w:type="dxa"/>
          </w:tcPr>
          <w:p w14:paraId="5F2DE727" w14:textId="77777777" w:rsidR="000D5BBC" w:rsidRPr="00C25F5D" w:rsidRDefault="000D5BBC" w:rsidP="000D5557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Standard Form of the line</w:t>
            </w:r>
          </w:p>
        </w:tc>
        <w:tc>
          <w:tcPr>
            <w:tcW w:w="3072" w:type="dxa"/>
          </w:tcPr>
          <w:p w14:paraId="7F099C1B" w14:textId="77777777" w:rsidR="000D5BBC" w:rsidRPr="00C25F5D" w:rsidRDefault="000D5BBC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Completely done incorrectly</w:t>
            </w:r>
            <w:r w:rsidR="00D41191">
              <w:rPr>
                <w:rFonts w:ascii="Times New Roman" w:eastAsia="Times New Roman" w:hAnsi="Times New Roman"/>
              </w:rPr>
              <w:t xml:space="preserve"> in at least 5 lines</w:t>
            </w:r>
          </w:p>
        </w:tc>
        <w:tc>
          <w:tcPr>
            <w:tcW w:w="1528" w:type="dxa"/>
          </w:tcPr>
          <w:p w14:paraId="2EB6A8F4" w14:textId="77777777" w:rsidR="000D5BBC" w:rsidRDefault="00D41191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Written incorrectly in at least 3 instances</w:t>
            </w:r>
          </w:p>
        </w:tc>
        <w:tc>
          <w:tcPr>
            <w:tcW w:w="2064" w:type="dxa"/>
          </w:tcPr>
          <w:p w14:paraId="307C56E8" w14:textId="77777777" w:rsidR="000D5BBC" w:rsidRDefault="00D41191" w:rsidP="00D4119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Written incorrectly in 2 instances</w:t>
            </w:r>
          </w:p>
        </w:tc>
        <w:tc>
          <w:tcPr>
            <w:tcW w:w="1796" w:type="dxa"/>
          </w:tcPr>
          <w:p w14:paraId="2D1ED9F3" w14:textId="77777777" w:rsidR="000D5BBC" w:rsidRDefault="000D5BBC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ravo, all is done accurately</w:t>
            </w:r>
          </w:p>
        </w:tc>
      </w:tr>
      <w:tr w:rsidR="000D5BBC" w:rsidRPr="00C25F5D" w14:paraId="191F362E" w14:textId="77777777" w:rsidTr="000D5BBC">
        <w:tc>
          <w:tcPr>
            <w:tcW w:w="2268" w:type="dxa"/>
          </w:tcPr>
          <w:p w14:paraId="63B94562" w14:textId="77777777" w:rsidR="00343362" w:rsidRPr="00C25F5D" w:rsidRDefault="00343362" w:rsidP="000D5557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C25F5D">
              <w:rPr>
                <w:rFonts w:ascii="Times New Roman" w:eastAsia="Times New Roman" w:hAnsi="Times New Roman"/>
              </w:rPr>
              <w:t>The domain</w:t>
            </w:r>
            <w:r>
              <w:rPr>
                <w:rFonts w:ascii="Times New Roman" w:eastAsia="Times New Roman" w:hAnsi="Times New Roman"/>
              </w:rPr>
              <w:t xml:space="preserve"> and range</w:t>
            </w:r>
            <w:r w:rsidRPr="00C25F5D">
              <w:rPr>
                <w:rFonts w:ascii="Times New Roman" w:eastAsia="Times New Roman" w:hAnsi="Times New Roman"/>
              </w:rPr>
              <w:t xml:space="preserve"> is </w:t>
            </w:r>
            <w:r>
              <w:rPr>
                <w:rFonts w:ascii="Times New Roman" w:eastAsia="Times New Roman" w:hAnsi="Times New Roman"/>
              </w:rPr>
              <w:t>correct for the picture</w:t>
            </w:r>
          </w:p>
        </w:tc>
        <w:tc>
          <w:tcPr>
            <w:tcW w:w="3072" w:type="dxa"/>
          </w:tcPr>
          <w:p w14:paraId="55A7AA53" w14:textId="77777777" w:rsidR="00343362" w:rsidRPr="00C25F5D" w:rsidRDefault="000D5BBC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Both are stated inaccurately</w:t>
            </w:r>
          </w:p>
        </w:tc>
        <w:tc>
          <w:tcPr>
            <w:tcW w:w="1528" w:type="dxa"/>
          </w:tcPr>
          <w:p w14:paraId="1C3E174F" w14:textId="77777777" w:rsidR="00343362" w:rsidRPr="00C25F5D" w:rsidRDefault="00343362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064" w:type="dxa"/>
          </w:tcPr>
          <w:p w14:paraId="1510ED6C" w14:textId="77777777" w:rsidR="00343362" w:rsidRPr="00C25F5D" w:rsidRDefault="000D5BBC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Only domain </w:t>
            </w:r>
            <w:r w:rsidRPr="00473AB7">
              <w:rPr>
                <w:rFonts w:ascii="Times New Roman" w:eastAsia="Times New Roman" w:hAnsi="Times New Roman"/>
                <w:b/>
              </w:rPr>
              <w:t xml:space="preserve">or </w:t>
            </w:r>
            <w:r>
              <w:rPr>
                <w:rFonts w:ascii="Times New Roman" w:eastAsia="Times New Roman" w:hAnsi="Times New Roman"/>
              </w:rPr>
              <w:t>range is correct</w:t>
            </w:r>
          </w:p>
        </w:tc>
        <w:tc>
          <w:tcPr>
            <w:tcW w:w="1796" w:type="dxa"/>
          </w:tcPr>
          <w:p w14:paraId="4570F2CB" w14:textId="77777777" w:rsidR="00343362" w:rsidRPr="00C25F5D" w:rsidRDefault="000D5BBC" w:rsidP="004871F1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Yay, you got both correct</w:t>
            </w:r>
          </w:p>
        </w:tc>
      </w:tr>
      <w:tr w:rsidR="000D5BBC" w:rsidRPr="00C25F5D" w14:paraId="06989B7D" w14:textId="77777777" w:rsidTr="000D5BBC">
        <w:tc>
          <w:tcPr>
            <w:tcW w:w="2268" w:type="dxa"/>
          </w:tcPr>
          <w:p w14:paraId="5D6E53C8" w14:textId="77777777" w:rsidR="00343362" w:rsidRPr="00C25F5D" w:rsidRDefault="00343362" w:rsidP="00C25F5D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C25F5D">
              <w:rPr>
                <w:rFonts w:ascii="Times New Roman" w:eastAsia="Times New Roman" w:hAnsi="Times New Roman"/>
              </w:rPr>
              <w:t>Colorful Drawing</w:t>
            </w:r>
          </w:p>
        </w:tc>
        <w:tc>
          <w:tcPr>
            <w:tcW w:w="3072" w:type="dxa"/>
            <w:shd w:val="clear" w:color="auto" w:fill="D9D9D9"/>
          </w:tcPr>
          <w:p w14:paraId="6C910E06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528" w:type="dxa"/>
            <w:shd w:val="clear" w:color="auto" w:fill="D9D9D9"/>
          </w:tcPr>
          <w:p w14:paraId="13D3EB60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064" w:type="dxa"/>
          </w:tcPr>
          <w:p w14:paraId="43F98AA1" w14:textId="77777777" w:rsidR="00343362" w:rsidRPr="00C25F5D" w:rsidRDefault="000D5BBC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0</w:t>
            </w:r>
          </w:p>
        </w:tc>
        <w:tc>
          <w:tcPr>
            <w:tcW w:w="1796" w:type="dxa"/>
          </w:tcPr>
          <w:p w14:paraId="57482AA3" w14:textId="77777777" w:rsidR="00343362" w:rsidRPr="00C25F5D" w:rsidRDefault="000D5BBC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5</w:t>
            </w:r>
          </w:p>
        </w:tc>
      </w:tr>
      <w:tr w:rsidR="000D5BBC" w:rsidRPr="00C25F5D" w14:paraId="624D507A" w14:textId="77777777" w:rsidTr="000D5BBC">
        <w:tc>
          <w:tcPr>
            <w:tcW w:w="2268" w:type="dxa"/>
          </w:tcPr>
          <w:p w14:paraId="2791CFF2" w14:textId="77777777" w:rsidR="00343362" w:rsidRPr="00C25F5D" w:rsidRDefault="00343362" w:rsidP="00C25F5D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C25F5D">
              <w:rPr>
                <w:rFonts w:ascii="Times New Roman" w:eastAsia="Times New Roman" w:hAnsi="Times New Roman"/>
              </w:rPr>
              <w:t>Mounted on Colorful Paper</w:t>
            </w:r>
          </w:p>
        </w:tc>
        <w:tc>
          <w:tcPr>
            <w:tcW w:w="3072" w:type="dxa"/>
            <w:shd w:val="clear" w:color="auto" w:fill="D9D9D9"/>
          </w:tcPr>
          <w:p w14:paraId="1FE33FF9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528" w:type="dxa"/>
            <w:shd w:val="clear" w:color="auto" w:fill="D9D9D9"/>
          </w:tcPr>
          <w:p w14:paraId="6C19EAC0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064" w:type="dxa"/>
          </w:tcPr>
          <w:p w14:paraId="394FC9E7" w14:textId="77777777" w:rsidR="00343362" w:rsidRPr="00C25F5D" w:rsidRDefault="000D5BBC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0</w:t>
            </w:r>
          </w:p>
        </w:tc>
        <w:tc>
          <w:tcPr>
            <w:tcW w:w="1796" w:type="dxa"/>
          </w:tcPr>
          <w:p w14:paraId="45016A06" w14:textId="77777777" w:rsidR="00343362" w:rsidRPr="00C25F5D" w:rsidRDefault="000D5BBC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5</w:t>
            </w:r>
          </w:p>
        </w:tc>
      </w:tr>
      <w:tr w:rsidR="000D5BBC" w:rsidRPr="00C25F5D" w14:paraId="1E40688C" w14:textId="77777777" w:rsidTr="000D5BBC">
        <w:tc>
          <w:tcPr>
            <w:tcW w:w="2268" w:type="dxa"/>
          </w:tcPr>
          <w:p w14:paraId="4B155287" w14:textId="77777777" w:rsidR="00343362" w:rsidRPr="00C25F5D" w:rsidRDefault="00343362" w:rsidP="00C25F5D">
            <w:pPr>
              <w:spacing w:after="0" w:line="240" w:lineRule="auto"/>
              <w:rPr>
                <w:rFonts w:ascii="Times New Roman" w:eastAsia="Times New Roman" w:hAnsi="Times New Roman"/>
                <w:b/>
              </w:rPr>
            </w:pPr>
            <w:r w:rsidRPr="00C25F5D">
              <w:rPr>
                <w:rFonts w:ascii="Times New Roman" w:eastAsia="Times New Roman" w:hAnsi="Times New Roman"/>
                <w:b/>
              </w:rPr>
              <w:t>Total:</w:t>
            </w:r>
          </w:p>
        </w:tc>
        <w:tc>
          <w:tcPr>
            <w:tcW w:w="3072" w:type="dxa"/>
          </w:tcPr>
          <w:p w14:paraId="0C0BE8B3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528" w:type="dxa"/>
          </w:tcPr>
          <w:p w14:paraId="3FEAE4D5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2064" w:type="dxa"/>
          </w:tcPr>
          <w:p w14:paraId="315995FF" w14:textId="77777777" w:rsidR="00343362" w:rsidRPr="00C25F5D" w:rsidRDefault="00343362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796" w:type="dxa"/>
          </w:tcPr>
          <w:p w14:paraId="54DC3093" w14:textId="77777777" w:rsidR="00343362" w:rsidRPr="00C25F5D" w:rsidRDefault="000D5BBC" w:rsidP="00C25F5D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b/>
              </w:rPr>
              <w:t>100</w:t>
            </w:r>
          </w:p>
        </w:tc>
      </w:tr>
    </w:tbl>
    <w:p w14:paraId="27F780FA" w14:textId="77777777" w:rsidR="00340400" w:rsidRDefault="00340400" w:rsidP="00340400">
      <w:pPr>
        <w:spacing w:after="0" w:line="240" w:lineRule="auto"/>
      </w:pPr>
    </w:p>
    <w:p w14:paraId="5D1BC08C" w14:textId="77777777" w:rsidR="00340400" w:rsidRDefault="00340400" w:rsidP="00340400">
      <w:pPr>
        <w:spacing w:after="0" w:line="240" w:lineRule="auto"/>
      </w:pPr>
    </w:p>
    <w:p w14:paraId="0CB6B0E0" w14:textId="77777777" w:rsidR="00340400" w:rsidRDefault="00340400" w:rsidP="00340400">
      <w:pPr>
        <w:spacing w:after="0" w:line="240" w:lineRule="auto"/>
      </w:pPr>
    </w:p>
    <w:p w14:paraId="57AC3812" w14:textId="77777777" w:rsidR="004871F1" w:rsidRDefault="004871F1" w:rsidP="00340400">
      <w:pPr>
        <w:spacing w:after="0" w:line="240" w:lineRule="auto"/>
        <w:rPr>
          <w:noProof/>
        </w:rPr>
      </w:pPr>
    </w:p>
    <w:p w14:paraId="04EFFB4F" w14:textId="77777777" w:rsidR="00340400" w:rsidRDefault="00340400" w:rsidP="00340400">
      <w:pPr>
        <w:spacing w:after="0" w:line="240" w:lineRule="auto"/>
      </w:pPr>
    </w:p>
    <w:p w14:paraId="0588C757" w14:textId="77777777" w:rsidR="00340400" w:rsidRDefault="00340400" w:rsidP="00340400">
      <w:pPr>
        <w:spacing w:after="0" w:line="240" w:lineRule="auto"/>
      </w:pPr>
    </w:p>
    <w:p w14:paraId="6B540C93" w14:textId="77777777" w:rsidR="00340400" w:rsidRDefault="00340400" w:rsidP="00340400">
      <w:pPr>
        <w:spacing w:after="0" w:line="240" w:lineRule="auto"/>
      </w:pPr>
    </w:p>
    <w:p w14:paraId="1273578B" w14:textId="77777777" w:rsidR="00340400" w:rsidRDefault="00340400" w:rsidP="00340400">
      <w:pPr>
        <w:spacing w:after="0" w:line="240" w:lineRule="auto"/>
      </w:pPr>
    </w:p>
    <w:p w14:paraId="6DF237F3" w14:textId="77777777" w:rsidR="00340400" w:rsidRDefault="00340400" w:rsidP="00340400">
      <w:pPr>
        <w:spacing w:after="0" w:line="240" w:lineRule="auto"/>
      </w:pPr>
    </w:p>
    <w:p w14:paraId="005957EC" w14:textId="77777777" w:rsidR="00340400" w:rsidRDefault="00340400" w:rsidP="00340400">
      <w:pPr>
        <w:spacing w:after="0" w:line="240" w:lineRule="auto"/>
        <w:rPr>
          <w:b/>
        </w:rPr>
      </w:pPr>
    </w:p>
    <w:p w14:paraId="7E8EA8E9" w14:textId="77777777" w:rsidR="00340400" w:rsidRDefault="00340400" w:rsidP="00340400">
      <w:pPr>
        <w:spacing w:after="0" w:line="240" w:lineRule="auto"/>
        <w:rPr>
          <w:b/>
        </w:rPr>
      </w:pPr>
    </w:p>
    <w:p w14:paraId="41F2EAFB" w14:textId="77777777" w:rsidR="00393BB0" w:rsidRDefault="00393BB0" w:rsidP="00340400">
      <w:pPr>
        <w:spacing w:after="0" w:line="240" w:lineRule="auto"/>
        <w:rPr>
          <w:b/>
        </w:rPr>
      </w:pPr>
    </w:p>
    <w:sectPr w:rsidR="00393BB0" w:rsidSect="00393BB0">
      <w:pgSz w:w="12240" w:h="15840"/>
      <w:pgMar w:top="547" w:right="864" w:bottom="547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5E1CE0"/>
    <w:multiLevelType w:val="hybridMultilevel"/>
    <w:tmpl w:val="88ACD4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8661582"/>
    <w:multiLevelType w:val="hybridMultilevel"/>
    <w:tmpl w:val="36E085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60A3B1C"/>
    <w:multiLevelType w:val="hybridMultilevel"/>
    <w:tmpl w:val="9B28EA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8813B94"/>
    <w:multiLevelType w:val="hybridMultilevel"/>
    <w:tmpl w:val="95AEA352"/>
    <w:lvl w:ilvl="0" w:tplc="B602149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0400"/>
    <w:rsid w:val="000870EB"/>
    <w:rsid w:val="000B6F8B"/>
    <w:rsid w:val="000D5557"/>
    <w:rsid w:val="000D5BBC"/>
    <w:rsid w:val="001253DD"/>
    <w:rsid w:val="00193384"/>
    <w:rsid w:val="001940D6"/>
    <w:rsid w:val="001E7A30"/>
    <w:rsid w:val="00340400"/>
    <w:rsid w:val="00343362"/>
    <w:rsid w:val="00351B42"/>
    <w:rsid w:val="00393BB0"/>
    <w:rsid w:val="00464B32"/>
    <w:rsid w:val="00473AB7"/>
    <w:rsid w:val="004871F1"/>
    <w:rsid w:val="004A5AA9"/>
    <w:rsid w:val="006D5366"/>
    <w:rsid w:val="007C2357"/>
    <w:rsid w:val="00834A77"/>
    <w:rsid w:val="00A43ACD"/>
    <w:rsid w:val="00AA3AA6"/>
    <w:rsid w:val="00C25F5D"/>
    <w:rsid w:val="00C40D3C"/>
    <w:rsid w:val="00C812AA"/>
    <w:rsid w:val="00D41191"/>
    <w:rsid w:val="00EE0902"/>
    <w:rsid w:val="00EF031C"/>
    <w:rsid w:val="00F26EF1"/>
    <w:rsid w:val="00F338B4"/>
    <w:rsid w:val="00F50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1"/>
    <o:shapelayout v:ext="edit">
      <o:idmap v:ext="edit" data="1"/>
    </o:shapelayout>
  </w:shapeDefaults>
  <w:decimalSymbol w:val="."/>
  <w:listSeparator w:val=","/>
  <w14:docId w14:val="66D5075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6F8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0400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404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04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6F8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0400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404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04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85</Words>
  <Characters>3909</Characters>
  <Application>Microsoft Macintosh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Project: Art in the Coordinate Plane</vt:lpstr>
    </vt:vector>
  </TitlesOfParts>
  <Company/>
  <LinksUpToDate>false</LinksUpToDate>
  <CharactersWithSpaces>4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Project: Art in the Coordinate Plane</dc:title>
  <dc:subject/>
  <dc:creator>Kayley Hennessy</dc:creator>
  <cp:keywords/>
  <dc:description/>
  <cp:lastModifiedBy>Tracy Pullo</cp:lastModifiedBy>
  <cp:revision>2</cp:revision>
  <cp:lastPrinted>2012-10-04T13:12:00Z</cp:lastPrinted>
  <dcterms:created xsi:type="dcterms:W3CDTF">2016-08-19T01:00:00Z</dcterms:created>
  <dcterms:modified xsi:type="dcterms:W3CDTF">2016-08-19T01:00:00Z</dcterms:modified>
</cp:coreProperties>
</file>